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6F2E" w:rsidRDefault="00686F2E" w:rsidP="00686F2E">
      <w:pPr>
        <w:jc w:val="center"/>
      </w:pPr>
      <w:r>
        <w:rPr>
          <w:b/>
          <w:bCs/>
          <w:sz w:val="28"/>
          <w:szCs w:val="28"/>
        </w:rPr>
        <w:t xml:space="preserve">Федеральное государственное автономное образовательное учреждение высшего профессионального образования </w:t>
      </w:r>
      <w:r>
        <w:rPr>
          <w:b/>
          <w:bCs/>
          <w:sz w:val="28"/>
          <w:szCs w:val="28"/>
        </w:rPr>
        <w:br/>
        <w:t xml:space="preserve">"Национальный исследовательский университет </w:t>
      </w:r>
      <w:r>
        <w:rPr>
          <w:b/>
          <w:bCs/>
          <w:sz w:val="28"/>
          <w:szCs w:val="28"/>
        </w:rPr>
        <w:br/>
        <w:t>"Высшая школа экономики"</w:t>
      </w:r>
    </w:p>
    <w:p w:rsidR="00686F2E" w:rsidRDefault="00686F2E" w:rsidP="00686F2E">
      <w:pPr>
        <w:jc w:val="center"/>
      </w:pPr>
    </w:p>
    <w:p w:rsidR="00686F2E" w:rsidRDefault="00686F2E" w:rsidP="00686F2E">
      <w:pPr>
        <w:jc w:val="center"/>
      </w:pPr>
    </w:p>
    <w:p w:rsidR="00686F2E" w:rsidRDefault="00686F2E" w:rsidP="00686F2E">
      <w:pPr>
        <w:jc w:val="center"/>
      </w:pPr>
    </w:p>
    <w:p w:rsidR="00686F2E" w:rsidRPr="00125C87" w:rsidRDefault="00686F2E" w:rsidP="00686F2E">
      <w:pPr>
        <w:ind w:firstLine="0"/>
        <w:rPr>
          <w:sz w:val="28"/>
          <w:szCs w:val="28"/>
        </w:rPr>
      </w:pPr>
      <w:r>
        <w:rPr>
          <w:szCs w:val="24"/>
        </w:rPr>
        <w:t xml:space="preserve">                                       </w:t>
      </w:r>
      <w:r w:rsidRPr="00125C87">
        <w:rPr>
          <w:sz w:val="28"/>
          <w:szCs w:val="28"/>
        </w:rPr>
        <w:t>Московский институт электроники и математики</w:t>
      </w:r>
    </w:p>
    <w:p w:rsidR="00686F2E" w:rsidRPr="00125C87" w:rsidRDefault="00686F2E" w:rsidP="00686F2E">
      <w:pPr>
        <w:rPr>
          <w:sz w:val="28"/>
          <w:szCs w:val="28"/>
        </w:rPr>
      </w:pPr>
      <w:r w:rsidRPr="00125C87">
        <w:rPr>
          <w:sz w:val="28"/>
          <w:szCs w:val="28"/>
        </w:rPr>
        <w:t xml:space="preserve">                                  Департамент прикладной математики</w:t>
      </w:r>
    </w:p>
    <w:p w:rsidR="00686F2E" w:rsidRDefault="00686F2E" w:rsidP="00686F2E">
      <w:pPr>
        <w:jc w:val="center"/>
        <w:rPr>
          <w:sz w:val="28"/>
        </w:rPr>
      </w:pPr>
    </w:p>
    <w:p w:rsidR="00686F2E" w:rsidRDefault="00686F2E" w:rsidP="00686F2E">
      <w:pPr>
        <w:jc w:val="center"/>
        <w:rPr>
          <w:sz w:val="28"/>
        </w:rPr>
      </w:pPr>
    </w:p>
    <w:p w:rsidR="00686F2E" w:rsidRPr="00297587" w:rsidRDefault="00686F2E" w:rsidP="00686F2E">
      <w:pPr>
        <w:jc w:val="center"/>
        <w:rPr>
          <w:sz w:val="28"/>
        </w:rPr>
      </w:pPr>
    </w:p>
    <w:p w:rsidR="00686F2E" w:rsidRPr="00297587" w:rsidRDefault="00686F2E" w:rsidP="00686F2E">
      <w:pPr>
        <w:jc w:val="center"/>
        <w:rPr>
          <w:sz w:val="28"/>
        </w:rPr>
      </w:pPr>
      <w:r>
        <w:rPr>
          <w:b/>
          <w:sz w:val="28"/>
        </w:rPr>
        <w:t>Рабочая п</w:t>
      </w:r>
      <w:r w:rsidRPr="00670437">
        <w:rPr>
          <w:b/>
          <w:sz w:val="28"/>
        </w:rPr>
        <w:t>рограмма дисциплины</w:t>
      </w:r>
      <w:r w:rsidRPr="00297587">
        <w:rPr>
          <w:sz w:val="28"/>
        </w:rPr>
        <w:t xml:space="preserve"> </w:t>
      </w:r>
    </w:p>
    <w:p w:rsidR="00686F2E" w:rsidRPr="001A704E" w:rsidRDefault="00686F2E" w:rsidP="00686F2E">
      <w:pPr>
        <w:jc w:val="center"/>
        <w:rPr>
          <w:b/>
          <w:sz w:val="40"/>
          <w:szCs w:val="40"/>
        </w:rPr>
      </w:pPr>
      <w:r w:rsidRPr="001A704E">
        <w:rPr>
          <w:b/>
          <w:sz w:val="40"/>
          <w:szCs w:val="40"/>
        </w:rPr>
        <w:t>Линейная алгебра и аналитическая геометрия</w:t>
      </w:r>
    </w:p>
    <w:p w:rsidR="00686F2E" w:rsidRDefault="00686F2E" w:rsidP="00686F2E">
      <w:pPr>
        <w:ind w:firstLine="0"/>
      </w:pPr>
    </w:p>
    <w:p w:rsidR="00686F2E" w:rsidRDefault="00686F2E" w:rsidP="00686F2E">
      <w:pPr>
        <w:ind w:firstLine="0"/>
      </w:pPr>
    </w:p>
    <w:p w:rsidR="00686F2E" w:rsidRDefault="00686F2E" w:rsidP="00686F2E">
      <w:pPr>
        <w:ind w:firstLine="0"/>
      </w:pPr>
    </w:p>
    <w:p w:rsidR="00686F2E" w:rsidRDefault="00686F2E" w:rsidP="00686F2E">
      <w:pPr>
        <w:ind w:firstLine="0"/>
        <w:jc w:val="center"/>
      </w:pPr>
      <w:r>
        <w:t>для образовательной программы «Прикладная математика»</w:t>
      </w:r>
    </w:p>
    <w:p w:rsidR="00686F2E" w:rsidRDefault="00686F2E" w:rsidP="00686F2E">
      <w:pPr>
        <w:ind w:firstLine="0"/>
        <w:jc w:val="center"/>
      </w:pPr>
      <w:r>
        <w:t>направления  подготовки 01.03.04 «Прикладная математика»</w:t>
      </w:r>
    </w:p>
    <w:p w:rsidR="00686F2E" w:rsidRDefault="00686F2E" w:rsidP="00686F2E">
      <w:pPr>
        <w:ind w:firstLine="0"/>
        <w:jc w:val="center"/>
      </w:pPr>
      <w:r>
        <w:t>уровень « бакалавр»</w:t>
      </w:r>
    </w:p>
    <w:p w:rsidR="00686F2E" w:rsidRDefault="00686F2E" w:rsidP="00686F2E">
      <w:pPr>
        <w:jc w:val="center"/>
      </w:pPr>
    </w:p>
    <w:p w:rsidR="00686F2E" w:rsidRPr="00740D59" w:rsidRDefault="00686F2E" w:rsidP="00686F2E">
      <w:pPr>
        <w:jc w:val="center"/>
      </w:pPr>
      <w:r>
        <w:t xml:space="preserve">  </w:t>
      </w:r>
    </w:p>
    <w:p w:rsidR="00686F2E" w:rsidRPr="001A704E" w:rsidRDefault="00686F2E" w:rsidP="00686F2E">
      <w:pPr>
        <w:ind w:firstLine="0"/>
        <w:rPr>
          <w:szCs w:val="24"/>
        </w:rPr>
      </w:pPr>
      <w:r>
        <w:t xml:space="preserve">Разработчик  программы: </w:t>
      </w:r>
      <w:r w:rsidRPr="001A704E">
        <w:rPr>
          <w:szCs w:val="24"/>
        </w:rPr>
        <w:t xml:space="preserve">Лившиц М.И., канд. физ.-мат. наук, доцент, </w:t>
      </w:r>
      <w:proofErr w:type="spellStart"/>
      <w:r w:rsidRPr="001A704E">
        <w:rPr>
          <w:szCs w:val="24"/>
          <w:lang w:val="en-US"/>
        </w:rPr>
        <w:t>mlivshits</w:t>
      </w:r>
      <w:proofErr w:type="spellEnd"/>
      <w:r w:rsidRPr="001A704E">
        <w:rPr>
          <w:szCs w:val="24"/>
        </w:rPr>
        <w:t>@</w:t>
      </w:r>
      <w:proofErr w:type="spellStart"/>
      <w:r w:rsidRPr="001A704E">
        <w:rPr>
          <w:szCs w:val="24"/>
          <w:lang w:val="en-US"/>
        </w:rPr>
        <w:t>hse</w:t>
      </w:r>
      <w:proofErr w:type="spellEnd"/>
      <w:r w:rsidRPr="001A704E">
        <w:rPr>
          <w:szCs w:val="24"/>
        </w:rPr>
        <w:t>.</w:t>
      </w:r>
      <w:proofErr w:type="spellStart"/>
      <w:r w:rsidRPr="001A704E">
        <w:rPr>
          <w:szCs w:val="24"/>
          <w:lang w:val="en-US"/>
        </w:rPr>
        <w:t>ru</w:t>
      </w:r>
      <w:proofErr w:type="spellEnd"/>
    </w:p>
    <w:p w:rsidR="00686F2E" w:rsidRDefault="00686F2E" w:rsidP="00686F2E"/>
    <w:p w:rsidR="00686F2E" w:rsidRDefault="00686F2E" w:rsidP="00686F2E">
      <w:pPr>
        <w:ind w:firstLine="0"/>
      </w:pPr>
    </w:p>
    <w:p w:rsidR="00686F2E" w:rsidRDefault="00686F2E" w:rsidP="00686F2E">
      <w:pPr>
        <w:ind w:firstLine="0"/>
      </w:pPr>
    </w:p>
    <w:p w:rsidR="00686F2E" w:rsidRDefault="00686F2E" w:rsidP="00686F2E">
      <w:pPr>
        <w:ind w:firstLine="0"/>
      </w:pPr>
    </w:p>
    <w:p w:rsidR="00686F2E" w:rsidRDefault="00686F2E" w:rsidP="00686F2E">
      <w:pPr>
        <w:ind w:firstLine="0"/>
      </w:pPr>
      <w:proofErr w:type="gramStart"/>
      <w:r>
        <w:t>Одобрена</w:t>
      </w:r>
      <w:proofErr w:type="gramEnd"/>
      <w:r>
        <w:t xml:space="preserve"> на заседании департамента  прикладной математики</w:t>
      </w:r>
    </w:p>
    <w:p w:rsidR="00686F2E" w:rsidRDefault="00686F2E" w:rsidP="00686F2E">
      <w:pPr>
        <w:ind w:firstLine="0"/>
      </w:pPr>
      <w:r>
        <w:fldChar w:fldCharType="begin"/>
      </w:r>
      <w:r>
        <w:instrText xml:space="preserve"> FILLIN   \* MERGEFORMAT </w:instrText>
      </w:r>
      <w:r>
        <w:fldChar w:fldCharType="end"/>
      </w:r>
      <w:r>
        <w:t xml:space="preserve"> «___»____________ 2015 г.</w:t>
      </w:r>
    </w:p>
    <w:p w:rsidR="00686F2E" w:rsidRDefault="00686F2E" w:rsidP="00686F2E">
      <w:pPr>
        <w:ind w:firstLine="0"/>
      </w:pPr>
      <w:r>
        <w:t>Руководитель департамента А. В. Белов                               ________</w:t>
      </w:r>
      <w:r w:rsidRPr="003E2AC0">
        <w:t xml:space="preserve"> </w:t>
      </w:r>
      <w:r>
        <w:t>[подпись]</w:t>
      </w:r>
    </w:p>
    <w:p w:rsidR="00686F2E" w:rsidRDefault="00686F2E" w:rsidP="00686F2E">
      <w:pPr>
        <w:ind w:firstLine="0"/>
      </w:pPr>
    </w:p>
    <w:p w:rsidR="00686F2E" w:rsidRPr="00FB2D14" w:rsidRDefault="00686F2E" w:rsidP="00686F2E">
      <w:pPr>
        <w:ind w:firstLine="0"/>
      </w:pPr>
      <w:proofErr w:type="gramStart"/>
      <w:r>
        <w:t>Рекомендована</w:t>
      </w:r>
      <w:proofErr w:type="gramEnd"/>
      <w:r w:rsidRPr="00B23BB1">
        <w:t xml:space="preserve"> </w:t>
      </w:r>
      <w:r>
        <w:t xml:space="preserve">Академическим советом образовательной программы </w:t>
      </w:r>
    </w:p>
    <w:p w:rsidR="00686F2E" w:rsidRDefault="00686F2E" w:rsidP="00686F2E">
      <w:pPr>
        <w:ind w:firstLine="0"/>
      </w:pPr>
      <w:r>
        <w:t>«___»____________ 2015  г., № протокола_________________</w:t>
      </w:r>
    </w:p>
    <w:p w:rsidR="00686F2E" w:rsidRDefault="00686F2E" w:rsidP="00686F2E">
      <w:pPr>
        <w:ind w:firstLine="0"/>
      </w:pPr>
    </w:p>
    <w:p w:rsidR="00686F2E" w:rsidRDefault="00686F2E" w:rsidP="00686F2E">
      <w:pPr>
        <w:ind w:firstLine="0"/>
      </w:pPr>
      <w:proofErr w:type="gramStart"/>
      <w:r>
        <w:t>Утверждена</w:t>
      </w:r>
      <w:proofErr w:type="gramEnd"/>
      <w:r>
        <w:t xml:space="preserve">  «___»____________ 2015 г.</w:t>
      </w:r>
    </w:p>
    <w:p w:rsidR="00686F2E" w:rsidRDefault="00686F2E" w:rsidP="00686F2E">
      <w:pPr>
        <w:ind w:firstLine="0"/>
      </w:pPr>
      <w:r>
        <w:t xml:space="preserve">Академический руководитель образовательной программы </w:t>
      </w:r>
    </w:p>
    <w:p w:rsidR="00686F2E" w:rsidRDefault="00686F2E" w:rsidP="00686F2E">
      <w:pPr>
        <w:ind w:firstLine="0"/>
      </w:pPr>
      <w:r>
        <w:t xml:space="preserve">Л. А. </w:t>
      </w:r>
      <w:proofErr w:type="spellStart"/>
      <w:r>
        <w:t>Манита</w:t>
      </w:r>
      <w:proofErr w:type="spellEnd"/>
      <w:r>
        <w:t xml:space="preserve">                                                          </w:t>
      </w:r>
      <w:r>
        <w:fldChar w:fldCharType="begin"/>
      </w:r>
      <w:r>
        <w:instrText xml:space="preserve"> FILLIN   \* MERGEFORMAT </w:instrText>
      </w:r>
      <w:r>
        <w:fldChar w:fldCharType="end"/>
      </w:r>
      <w:r>
        <w:t xml:space="preserve"> </w:t>
      </w:r>
      <w:r w:rsidRPr="00C04306">
        <w:t>_________________ [подпись]</w:t>
      </w:r>
    </w:p>
    <w:p w:rsidR="00686F2E" w:rsidRDefault="00686F2E" w:rsidP="00686F2E"/>
    <w:p w:rsidR="00686F2E" w:rsidRDefault="00686F2E" w:rsidP="00686F2E"/>
    <w:p w:rsidR="00686F2E" w:rsidRDefault="00686F2E" w:rsidP="00686F2E"/>
    <w:p w:rsidR="00686F2E" w:rsidRDefault="00686F2E" w:rsidP="00686F2E"/>
    <w:p w:rsidR="00686F2E" w:rsidRDefault="00686F2E" w:rsidP="00686F2E"/>
    <w:p w:rsidR="00686F2E" w:rsidRDefault="00686F2E" w:rsidP="00686F2E">
      <w:r>
        <w:t xml:space="preserve">                                              Москва, 2015</w:t>
      </w:r>
    </w:p>
    <w:p w:rsidR="00686F2E" w:rsidRDefault="00686F2E" w:rsidP="00686F2E"/>
    <w:p w:rsidR="00686F2E" w:rsidRDefault="00686F2E" w:rsidP="00686F2E"/>
    <w:p w:rsidR="00973DFD" w:rsidRDefault="00686F2E" w:rsidP="00686F2E">
      <w:pPr>
        <w:tabs>
          <w:tab w:val="left" w:pos="3544"/>
        </w:tabs>
        <w:jc w:val="center"/>
        <w:rPr>
          <w:i/>
        </w:rPr>
      </w:pPr>
      <w:r w:rsidRPr="00B4644A">
        <w:rPr>
          <w:i/>
        </w:rPr>
        <w:t>Настоящая программа не может быть использована другими подразделениями униве</w:t>
      </w:r>
      <w:r w:rsidRPr="00B4644A">
        <w:rPr>
          <w:i/>
        </w:rPr>
        <w:t>р</w:t>
      </w:r>
      <w:r w:rsidRPr="00B4644A">
        <w:rPr>
          <w:i/>
        </w:rPr>
        <w:t xml:space="preserve">ситета и другими вузами без разрешения </w:t>
      </w:r>
      <w:r>
        <w:rPr>
          <w:i/>
        </w:rPr>
        <w:t>подразделения</w:t>
      </w:r>
      <w:r w:rsidRPr="00B4644A">
        <w:rPr>
          <w:i/>
        </w:rPr>
        <w:t>-разработчика программы</w:t>
      </w:r>
    </w:p>
    <w:p w:rsidR="00973DFD" w:rsidRDefault="00973DFD" w:rsidP="00686F2E">
      <w:pPr>
        <w:tabs>
          <w:tab w:val="left" w:pos="3544"/>
        </w:tabs>
        <w:jc w:val="center"/>
        <w:rPr>
          <w:i/>
        </w:rPr>
      </w:pPr>
    </w:p>
    <w:p w:rsidR="00840993" w:rsidRDefault="00840993" w:rsidP="005E3430">
      <w:pPr>
        <w:pStyle w:val="1"/>
        <w:sectPr w:rsidR="00840993" w:rsidSect="00B70346">
          <w:headerReference w:type="default" r:id="rId8"/>
          <w:footerReference w:type="default" r:id="rId9"/>
          <w:headerReference w:type="first" r:id="rId10"/>
          <w:pgSz w:w="11906" w:h="16838"/>
          <w:pgMar w:top="851" w:right="851" w:bottom="851" w:left="1134" w:header="709" w:footer="567" w:gutter="0"/>
          <w:cols w:space="708"/>
          <w:titlePg/>
          <w:docGrid w:linePitch="360"/>
        </w:sectPr>
      </w:pPr>
    </w:p>
    <w:p w:rsidR="00840993" w:rsidRDefault="00027706" w:rsidP="005E3430">
      <w:pPr>
        <w:pStyle w:val="1"/>
      </w:pPr>
      <w:r>
        <w:lastRenderedPageBreak/>
        <w:t>1</w:t>
      </w:r>
      <w:r w:rsidR="00DC2221">
        <w:t xml:space="preserve">   </w:t>
      </w:r>
      <w:r w:rsidR="00840993">
        <w:t>Область применения и нормативные ссылки</w:t>
      </w:r>
    </w:p>
    <w:p w:rsidR="00840993" w:rsidRDefault="00840993" w:rsidP="00840993">
      <w:pPr>
        <w:jc w:val="both"/>
      </w:pPr>
      <w:r>
        <w:t>Настоящая программа учебной дисциплины устанавливает минимальные требов</w:t>
      </w:r>
      <w:r>
        <w:t>а</w:t>
      </w:r>
      <w:r>
        <w:t>ния к знаниям и умениям студента и определяет содержание и виды учебных занятий и отчетности.</w:t>
      </w:r>
    </w:p>
    <w:p w:rsidR="00840993" w:rsidRDefault="00840993" w:rsidP="00840993">
      <w:pPr>
        <w:ind w:firstLine="0"/>
      </w:pPr>
      <w:r>
        <w:t xml:space="preserve">           Программа предназначена для преподавателей, ведущих данную дисциплину, уче</w:t>
      </w:r>
      <w:r>
        <w:t>б</w:t>
      </w:r>
      <w:r>
        <w:t xml:space="preserve">ных ассистентов и студентов направления </w:t>
      </w:r>
      <w:r w:rsidR="00217C5F">
        <w:t xml:space="preserve"> </w:t>
      </w:r>
      <w:r w:rsidR="00D664A8">
        <w:t>01</w:t>
      </w:r>
      <w:r w:rsidR="00217C5F">
        <w:t>.</w:t>
      </w:r>
      <w:r w:rsidR="00D664A8">
        <w:t>03</w:t>
      </w:r>
      <w:r w:rsidR="00217C5F">
        <w:t>. 04</w:t>
      </w:r>
      <w:r>
        <w:t xml:space="preserve"> </w:t>
      </w:r>
      <w:r w:rsidR="00E81619">
        <w:t xml:space="preserve"> </w:t>
      </w:r>
      <w:r w:rsidR="00D664A8">
        <w:t>Прикладная математика</w:t>
      </w:r>
      <w:r>
        <w:t xml:space="preserve"> подготовки бакалавра, изучающих дисциплину «</w:t>
      </w:r>
      <w:r w:rsidR="00217C5F">
        <w:t>Линейная а</w:t>
      </w:r>
      <w:r w:rsidR="00750532">
        <w:t xml:space="preserve">лгебра и </w:t>
      </w:r>
      <w:r w:rsidR="00217C5F">
        <w:t xml:space="preserve">аналитическая </w:t>
      </w:r>
      <w:r w:rsidR="00750532">
        <w:t>геометрия</w:t>
      </w:r>
      <w:r>
        <w:t>».</w:t>
      </w:r>
    </w:p>
    <w:p w:rsidR="00840993" w:rsidRDefault="00840993" w:rsidP="00840993">
      <w:pPr>
        <w:jc w:val="both"/>
      </w:pPr>
      <w:r>
        <w:t xml:space="preserve">Программа разработана в соответствии </w:t>
      </w:r>
      <w:proofErr w:type="gramStart"/>
      <w:r>
        <w:t>с</w:t>
      </w:r>
      <w:proofErr w:type="gramEnd"/>
      <w:r>
        <w:t>:</w:t>
      </w:r>
    </w:p>
    <w:p w:rsidR="00840993" w:rsidRDefault="00840993" w:rsidP="00972CB4">
      <w:pPr>
        <w:pStyle w:val="a1"/>
        <w:ind w:left="1134" w:hanging="425"/>
      </w:pPr>
      <w:r>
        <w:t xml:space="preserve">Образовательным стандартом ФГОС ВПО </w:t>
      </w:r>
      <w:r w:rsidRPr="00E2762C">
        <w:t>по направлению подготовки бак</w:t>
      </w:r>
      <w:r w:rsidRPr="00E2762C">
        <w:t>а</w:t>
      </w:r>
      <w:r w:rsidRPr="00E2762C">
        <w:t>лавр</w:t>
      </w:r>
      <w:r w:rsidR="005C03AE">
        <w:t>а</w:t>
      </w:r>
      <w:r>
        <w:t xml:space="preserve">; </w:t>
      </w:r>
    </w:p>
    <w:p w:rsidR="00DF106C" w:rsidRPr="00972CB4" w:rsidRDefault="00DF106C" w:rsidP="00DF106C">
      <w:pPr>
        <w:pStyle w:val="a1"/>
        <w:ind w:left="1134" w:hanging="425"/>
      </w:pPr>
      <w:r>
        <w:t>Образовательным стандартом университета ВШЭ</w:t>
      </w:r>
      <w:r w:rsidRPr="00972CB4">
        <w:rPr>
          <w:sz w:val="22"/>
        </w:rPr>
        <w:t xml:space="preserve"> </w:t>
      </w:r>
      <w:r w:rsidRPr="00972CB4">
        <w:rPr>
          <w:bCs/>
          <w:sz w:val="22"/>
        </w:rPr>
        <w:t xml:space="preserve">по направлению подготовки </w:t>
      </w:r>
      <w:r w:rsidRPr="00972CB4">
        <w:t>01.03.04</w:t>
      </w:r>
      <w:r>
        <w:t xml:space="preserve"> </w:t>
      </w:r>
      <w:r w:rsidRPr="00972CB4">
        <w:t xml:space="preserve"> Прикладная математика</w:t>
      </w:r>
      <w:r>
        <w:t xml:space="preserve"> от 28.11.2014.</w:t>
      </w:r>
    </w:p>
    <w:p w:rsidR="00E81619" w:rsidRDefault="00972CB4" w:rsidP="00E81619">
      <w:pPr>
        <w:pStyle w:val="Default"/>
      </w:pPr>
      <w:r>
        <w:t xml:space="preserve">               </w:t>
      </w:r>
    </w:p>
    <w:p w:rsidR="00FB5AB6" w:rsidRDefault="00FB5AB6" w:rsidP="00E81619">
      <w:pPr>
        <w:pStyle w:val="Default"/>
        <w:rPr>
          <w:sz w:val="23"/>
          <w:szCs w:val="23"/>
        </w:rPr>
      </w:pPr>
    </w:p>
    <w:p w:rsidR="009F62F1" w:rsidRDefault="00027706" w:rsidP="009F62F1">
      <w:pPr>
        <w:pStyle w:val="1"/>
        <w:ind w:left="432" w:hanging="432"/>
        <w:jc w:val="both"/>
      </w:pPr>
      <w:r>
        <w:t xml:space="preserve">2   </w:t>
      </w:r>
      <w:r w:rsidR="009F62F1">
        <w:t>Цели освоения дисциплины</w:t>
      </w:r>
    </w:p>
    <w:p w:rsidR="009F62F1" w:rsidRDefault="009F62F1" w:rsidP="009F62F1">
      <w:pPr>
        <w:jc w:val="both"/>
      </w:pPr>
      <w:r>
        <w:sym w:font="Symbol" w:char="F02D"/>
      </w:r>
      <w:r>
        <w:t xml:space="preserve"> знакомство с основными понятиями и методами линейной алгебры как основы значительной части математического аппарата дифференциальных уравнений, функци</w:t>
      </w:r>
      <w:r>
        <w:t>о</w:t>
      </w:r>
      <w:r>
        <w:t>нального анализа, теории вероятностей, математической статистики и других дисциплин;</w:t>
      </w:r>
    </w:p>
    <w:p w:rsidR="009F62F1" w:rsidRDefault="009F62F1" w:rsidP="009F62F1">
      <w:pPr>
        <w:jc w:val="both"/>
      </w:pPr>
      <w:r>
        <w:t xml:space="preserve">– </w:t>
      </w:r>
      <w:r w:rsidR="00845666">
        <w:t xml:space="preserve"> </w:t>
      </w:r>
      <w:r>
        <w:t>освоение основных приемов решения практических задач по темам дисциплины;</w:t>
      </w:r>
    </w:p>
    <w:p w:rsidR="00DB10E0" w:rsidRDefault="009F62F1" w:rsidP="009F62F1">
      <w:pPr>
        <w:jc w:val="both"/>
      </w:pPr>
      <w:r>
        <w:sym w:font="Symbol" w:char="F02D"/>
      </w:r>
      <w:r>
        <w:t xml:space="preserve"> </w:t>
      </w:r>
      <w:r w:rsidR="00845666">
        <w:t xml:space="preserve"> </w:t>
      </w:r>
      <w:r>
        <w:t>развитие способности интерпретации формальных математических структур</w:t>
      </w:r>
      <w:r w:rsidR="00DB10E0">
        <w:t>;</w:t>
      </w:r>
    </w:p>
    <w:p w:rsidR="00AE5410" w:rsidRDefault="00DB10E0" w:rsidP="00AE5410">
      <w:pPr>
        <w:pStyle w:val="a1"/>
        <w:numPr>
          <w:ilvl w:val="0"/>
          <w:numId w:val="0"/>
        </w:numPr>
        <w:ind w:left="709"/>
        <w:jc w:val="both"/>
      </w:pPr>
      <w:r>
        <w:sym w:font="Symbol" w:char="F02D"/>
      </w:r>
      <w:r>
        <w:t xml:space="preserve"> </w:t>
      </w:r>
      <w:r w:rsidR="009F62F1">
        <w:t xml:space="preserve"> развитие четкого логического мышления</w:t>
      </w:r>
      <w:r w:rsidR="00845666">
        <w:t>, навыков оперирования</w:t>
      </w:r>
      <w:r w:rsidR="00AE5410">
        <w:t xml:space="preserve"> абстрактными понятиями;</w:t>
      </w:r>
    </w:p>
    <w:p w:rsidR="00AE5410" w:rsidRPr="00CE734E" w:rsidRDefault="00845666" w:rsidP="00845666">
      <w:pPr>
        <w:pStyle w:val="a1"/>
        <w:numPr>
          <w:ilvl w:val="0"/>
          <w:numId w:val="0"/>
        </w:numPr>
        <w:ind w:left="709"/>
        <w:jc w:val="both"/>
      </w:pPr>
      <w:r>
        <w:sym w:font="Symbol" w:char="F02D"/>
      </w:r>
      <w:r>
        <w:t xml:space="preserve"> </w:t>
      </w:r>
      <w:r w:rsidR="00AE5410">
        <w:t xml:space="preserve">умение </w:t>
      </w:r>
      <w:r>
        <w:t>содержательно интерпретировать</w:t>
      </w:r>
      <w:r w:rsidR="00AE5410">
        <w:t xml:space="preserve">  результаты </w:t>
      </w:r>
      <w:r>
        <w:t>решения прикладных задач</w:t>
      </w:r>
      <w:r w:rsidR="00AE5410">
        <w:t>;</w:t>
      </w:r>
    </w:p>
    <w:p w:rsidR="009F62F1" w:rsidRDefault="009F62F1" w:rsidP="009F62F1">
      <w:pPr>
        <w:ind w:firstLine="0"/>
        <w:jc w:val="both"/>
      </w:pPr>
    </w:p>
    <w:p w:rsidR="009F62F1" w:rsidRDefault="009F62F1" w:rsidP="009F62F1">
      <w:pPr>
        <w:jc w:val="both"/>
      </w:pPr>
    </w:p>
    <w:p w:rsidR="00840993" w:rsidRDefault="002E6112" w:rsidP="005E3430">
      <w:pPr>
        <w:pStyle w:val="1"/>
      </w:pPr>
      <w:proofErr w:type="gramStart"/>
      <w:r>
        <w:t xml:space="preserve">3     </w:t>
      </w:r>
      <w:r w:rsidR="00840993">
        <w:t>Компетенции обучающегося, формируемые в результате освоения дисциплины</w:t>
      </w:r>
      <w:proofErr w:type="gramEnd"/>
    </w:p>
    <w:p w:rsidR="00840993" w:rsidRDefault="00840993" w:rsidP="00840993">
      <w:r>
        <w:t>В результате освоения дисциплины студент должен:</w:t>
      </w:r>
    </w:p>
    <w:p w:rsidR="002E6112" w:rsidRDefault="00840993" w:rsidP="002E6112">
      <w:pPr>
        <w:pStyle w:val="af2"/>
        <w:numPr>
          <w:ilvl w:val="0"/>
          <w:numId w:val="39"/>
        </w:numPr>
        <w:tabs>
          <w:tab w:val="left" w:pos="993"/>
        </w:tabs>
        <w:autoSpaceDE w:val="0"/>
        <w:autoSpaceDN w:val="0"/>
        <w:adjustRightInd w:val="0"/>
        <w:ind w:left="993" w:hanging="284"/>
        <w:rPr>
          <w:rFonts w:ascii="Times New Roman CYR" w:hAnsi="Times New Roman CYR" w:cs="Times New Roman CYR"/>
          <w:szCs w:val="24"/>
          <w:lang w:eastAsia="ru-RU"/>
        </w:rPr>
      </w:pPr>
      <w:r w:rsidRPr="002E6112">
        <w:rPr>
          <w:rFonts w:ascii="Times New Roman CYR" w:hAnsi="Times New Roman CYR" w:cs="Times New Roman CYR"/>
          <w:szCs w:val="24"/>
          <w:lang w:eastAsia="ru-RU"/>
        </w:rPr>
        <w:t>Знать понятия,</w:t>
      </w:r>
      <w:r w:rsidR="001B40DA" w:rsidRPr="002E6112">
        <w:rPr>
          <w:rFonts w:ascii="Times New Roman CYR" w:hAnsi="Times New Roman CYR" w:cs="Times New Roman CYR"/>
          <w:szCs w:val="24"/>
          <w:lang w:eastAsia="ru-RU"/>
        </w:rPr>
        <w:t xml:space="preserve"> используемые в теории, методах и</w:t>
      </w:r>
      <w:r w:rsidR="002E6112" w:rsidRPr="002E6112">
        <w:rPr>
          <w:rFonts w:ascii="Times New Roman CYR" w:hAnsi="Times New Roman CYR" w:cs="Times New Roman CYR"/>
          <w:szCs w:val="24"/>
          <w:lang w:eastAsia="ru-RU"/>
        </w:rPr>
        <w:t xml:space="preserve"> приложениях в других математич</w:t>
      </w:r>
      <w:r w:rsidR="002E6112" w:rsidRPr="002E6112">
        <w:rPr>
          <w:rFonts w:ascii="Times New Roman CYR" w:hAnsi="Times New Roman CYR" w:cs="Times New Roman CYR"/>
          <w:szCs w:val="24"/>
          <w:lang w:eastAsia="ru-RU"/>
        </w:rPr>
        <w:t>е</w:t>
      </w:r>
      <w:r w:rsidR="002E6112" w:rsidRPr="002E6112">
        <w:rPr>
          <w:rFonts w:ascii="Times New Roman CYR" w:hAnsi="Times New Roman CYR" w:cs="Times New Roman CYR"/>
          <w:szCs w:val="24"/>
          <w:lang w:eastAsia="ru-RU"/>
        </w:rPr>
        <w:t>ских дисциплинах.</w:t>
      </w:r>
    </w:p>
    <w:p w:rsidR="002E6112" w:rsidRDefault="00840993" w:rsidP="002E6112">
      <w:pPr>
        <w:pStyle w:val="af2"/>
        <w:tabs>
          <w:tab w:val="left" w:pos="993"/>
        </w:tabs>
        <w:autoSpaceDE w:val="0"/>
        <w:autoSpaceDN w:val="0"/>
        <w:adjustRightInd w:val="0"/>
        <w:ind w:left="1418" w:hanging="709"/>
      </w:pPr>
      <w:r w:rsidRPr="002E6112">
        <w:rPr>
          <w:rFonts w:ascii="Symbol" w:hAnsi="Symbol" w:cs="Symbol"/>
          <w:szCs w:val="24"/>
          <w:lang w:eastAsia="ru-RU"/>
        </w:rPr>
        <w:t></w:t>
      </w:r>
      <w:r w:rsidR="002E6112" w:rsidRPr="002E6112">
        <w:rPr>
          <w:rFonts w:ascii="Symbol" w:hAnsi="Symbol" w:cs="Symbol"/>
          <w:szCs w:val="24"/>
          <w:lang w:eastAsia="ru-RU"/>
        </w:rPr>
        <w:t></w:t>
      </w:r>
      <w:r w:rsidR="002E6112" w:rsidRPr="002E6112">
        <w:rPr>
          <w:rFonts w:ascii="Symbol" w:hAnsi="Symbol" w:cs="Symbol"/>
          <w:szCs w:val="24"/>
          <w:lang w:eastAsia="ru-RU"/>
        </w:rPr>
        <w:t></w:t>
      </w:r>
      <w:r w:rsidR="002E6112" w:rsidRPr="002E6112">
        <w:rPr>
          <w:rFonts w:ascii="Symbol" w:hAnsi="Symbol" w:cs="Symbol"/>
          <w:szCs w:val="24"/>
          <w:lang w:eastAsia="ru-RU"/>
        </w:rPr>
        <w:t></w:t>
      </w:r>
      <w:r w:rsidR="002E6112" w:rsidRPr="002E6112">
        <w:rPr>
          <w:rFonts w:ascii="Symbol" w:hAnsi="Symbol" w:cs="Symbol"/>
          <w:szCs w:val="24"/>
          <w:lang w:eastAsia="ru-RU"/>
        </w:rPr>
        <w:t></w:t>
      </w:r>
      <w:r w:rsidR="002E6112" w:rsidRPr="002E6112">
        <w:rPr>
          <w:rFonts w:ascii="Times New Roman" w:hAnsi="Times New Roman"/>
        </w:rPr>
        <w:t>Понимать доказательства ключевых теорем курса</w:t>
      </w:r>
      <w:r w:rsidR="002E6112">
        <w:rPr>
          <w:rFonts w:ascii="Times New Roman" w:hAnsi="Times New Roman"/>
        </w:rPr>
        <w:t>.</w:t>
      </w:r>
    </w:p>
    <w:p w:rsidR="002E6112" w:rsidRDefault="00840993" w:rsidP="002E6112">
      <w:pPr>
        <w:pStyle w:val="a1"/>
        <w:ind w:left="1066" w:hanging="357"/>
      </w:pPr>
      <w:r>
        <w:rPr>
          <w:rFonts w:ascii="Times New Roman CYR" w:hAnsi="Times New Roman CYR" w:cs="Times New Roman CYR"/>
          <w:szCs w:val="24"/>
          <w:lang w:eastAsia="ru-RU"/>
        </w:rPr>
        <w:t>Уметь применять  свои знания в указанных областях при решении конкретных задач.</w:t>
      </w:r>
      <w:r w:rsidR="002E6112" w:rsidRPr="002E6112">
        <w:t xml:space="preserve"> </w:t>
      </w:r>
    </w:p>
    <w:p w:rsidR="002E6112" w:rsidRDefault="002E6112" w:rsidP="002E6112">
      <w:pPr>
        <w:pStyle w:val="a1"/>
        <w:ind w:left="1066" w:hanging="357"/>
      </w:pPr>
      <w:r>
        <w:t>Иметь навыки использования математического аппарата дисциплины в дал</w:t>
      </w:r>
      <w:r>
        <w:t>ь</w:t>
      </w:r>
      <w:r>
        <w:t>нейшей учебной и профессиональной деятельности</w:t>
      </w:r>
    </w:p>
    <w:p w:rsidR="00840993" w:rsidRDefault="00840993" w:rsidP="00840993">
      <w:pPr>
        <w:rPr>
          <w:rFonts w:ascii="Times New Roman CYR" w:hAnsi="Times New Roman CYR" w:cs="Times New Roman CYR"/>
          <w:szCs w:val="24"/>
          <w:lang w:eastAsia="ru-RU"/>
        </w:rPr>
      </w:pPr>
      <w:r>
        <w:rPr>
          <w:rFonts w:ascii="Symbol" w:hAnsi="Symbol" w:cs="Symbol"/>
          <w:szCs w:val="24"/>
          <w:lang w:eastAsia="ru-RU"/>
        </w:rPr>
        <w:t></w:t>
      </w:r>
      <w:r>
        <w:rPr>
          <w:rFonts w:ascii="Symbol" w:hAnsi="Symbol" w:cs="Symbol"/>
          <w:szCs w:val="24"/>
          <w:lang w:eastAsia="ru-RU"/>
        </w:rPr>
        <w:t></w:t>
      </w:r>
      <w:r>
        <w:rPr>
          <w:rFonts w:ascii="Symbol" w:hAnsi="Symbol" w:cs="Symbol"/>
          <w:szCs w:val="24"/>
          <w:lang w:eastAsia="ru-RU"/>
        </w:rPr>
        <w:t></w:t>
      </w:r>
      <w:r>
        <w:rPr>
          <w:rFonts w:ascii="Symbol" w:hAnsi="Symbol" w:cs="Symbol"/>
          <w:szCs w:val="24"/>
          <w:lang w:eastAsia="ru-RU"/>
        </w:rPr>
        <w:t></w:t>
      </w:r>
      <w:r>
        <w:rPr>
          <w:rFonts w:ascii="Symbol" w:hAnsi="Symbol" w:cs="Symbol"/>
          <w:szCs w:val="24"/>
          <w:lang w:eastAsia="ru-RU"/>
        </w:rPr>
        <w:t></w:t>
      </w:r>
      <w:r>
        <w:rPr>
          <w:rFonts w:ascii="Times New Roman CYR" w:hAnsi="Times New Roman CYR" w:cs="Times New Roman CYR"/>
          <w:szCs w:val="24"/>
          <w:lang w:eastAsia="ru-RU"/>
        </w:rPr>
        <w:t>Иметь навыки формализации неформальных рассуждений</w:t>
      </w:r>
      <w:r w:rsidR="00C5449C">
        <w:rPr>
          <w:rFonts w:ascii="Times New Roman CYR" w:hAnsi="Times New Roman CYR" w:cs="Times New Roman CYR"/>
          <w:szCs w:val="24"/>
          <w:lang w:eastAsia="ru-RU"/>
        </w:rPr>
        <w:t>.</w:t>
      </w:r>
    </w:p>
    <w:p w:rsidR="009E70FA" w:rsidRDefault="000E460B" w:rsidP="00FB5AB6">
      <w:pPr>
        <w:pStyle w:val="Default"/>
        <w:ind w:left="426" w:firstLine="283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    </w:t>
      </w:r>
      <w:r w:rsidR="009E70FA" w:rsidRPr="00FB5AB6">
        <w:rPr>
          <w:bCs/>
          <w:sz w:val="23"/>
          <w:szCs w:val="23"/>
        </w:rPr>
        <w:t>Формируемые компетенции</w:t>
      </w:r>
      <w:r w:rsidRPr="00FB5AB6">
        <w:rPr>
          <w:bCs/>
          <w:sz w:val="23"/>
          <w:szCs w:val="23"/>
        </w:rPr>
        <w:t xml:space="preserve"> определяются </w:t>
      </w:r>
      <w:r w:rsidR="009E70FA">
        <w:rPr>
          <w:b/>
          <w:bCs/>
          <w:sz w:val="23"/>
          <w:szCs w:val="23"/>
        </w:rPr>
        <w:t xml:space="preserve"> </w:t>
      </w:r>
      <w:r>
        <w:rPr>
          <w:sz w:val="23"/>
          <w:szCs w:val="23"/>
        </w:rPr>
        <w:t>универсальными компетенциями</w:t>
      </w:r>
    </w:p>
    <w:p w:rsidR="009E70FA" w:rsidRDefault="009E70FA" w:rsidP="00FB5AB6">
      <w:pPr>
        <w:pStyle w:val="Default"/>
        <w:ind w:left="426"/>
        <w:rPr>
          <w:sz w:val="23"/>
          <w:szCs w:val="23"/>
        </w:rPr>
      </w:pPr>
      <w:r>
        <w:rPr>
          <w:sz w:val="23"/>
          <w:szCs w:val="23"/>
        </w:rPr>
        <w:t>УК1-УК10</w:t>
      </w:r>
      <w:r w:rsidR="00FB5AB6">
        <w:rPr>
          <w:sz w:val="23"/>
          <w:szCs w:val="23"/>
        </w:rPr>
        <w:t xml:space="preserve"> образовательного стандарта от 28. 11. 2014.</w:t>
      </w:r>
      <w:r>
        <w:rPr>
          <w:sz w:val="23"/>
          <w:szCs w:val="23"/>
        </w:rPr>
        <w:t xml:space="preserve"> </w:t>
      </w:r>
      <w:r w:rsidR="00FB5AB6">
        <w:rPr>
          <w:sz w:val="23"/>
          <w:szCs w:val="23"/>
        </w:rPr>
        <w:t xml:space="preserve"> Дисциплине в большей мере с</w:t>
      </w:r>
      <w:r w:rsidR="00FB5AB6">
        <w:rPr>
          <w:sz w:val="23"/>
          <w:szCs w:val="23"/>
        </w:rPr>
        <w:t>о</w:t>
      </w:r>
      <w:r w:rsidR="00FB5AB6">
        <w:rPr>
          <w:sz w:val="23"/>
          <w:szCs w:val="23"/>
        </w:rPr>
        <w:t>ответствуют</w:t>
      </w:r>
      <w:r w:rsidR="00C5449C">
        <w:rPr>
          <w:sz w:val="23"/>
          <w:szCs w:val="23"/>
        </w:rPr>
        <w:t xml:space="preserve">  компетенции  </w:t>
      </w:r>
      <w:r w:rsidR="00FB5AB6">
        <w:rPr>
          <w:sz w:val="23"/>
          <w:szCs w:val="23"/>
        </w:rPr>
        <w:t>УК -</w:t>
      </w:r>
      <w:r w:rsidR="00C5449C">
        <w:rPr>
          <w:sz w:val="23"/>
          <w:szCs w:val="23"/>
        </w:rPr>
        <w:t xml:space="preserve"> </w:t>
      </w:r>
      <w:r w:rsidR="00FB5AB6">
        <w:rPr>
          <w:sz w:val="23"/>
          <w:szCs w:val="23"/>
        </w:rPr>
        <w:t xml:space="preserve">1, УК </w:t>
      </w:r>
      <w:r w:rsidR="00C5449C">
        <w:rPr>
          <w:sz w:val="23"/>
          <w:szCs w:val="23"/>
        </w:rPr>
        <w:t>-</w:t>
      </w:r>
      <w:r w:rsidR="00FB5AB6">
        <w:rPr>
          <w:sz w:val="23"/>
          <w:szCs w:val="23"/>
        </w:rPr>
        <w:t xml:space="preserve"> 5 и УК -  </w:t>
      </w:r>
      <w:r w:rsidR="00C5449C">
        <w:rPr>
          <w:sz w:val="23"/>
          <w:szCs w:val="23"/>
        </w:rPr>
        <w:t>7.</w:t>
      </w:r>
    </w:p>
    <w:p w:rsidR="00840993" w:rsidRDefault="002E6112" w:rsidP="00840993">
      <w:pPr>
        <w:ind w:left="360" w:firstLine="0"/>
      </w:pPr>
      <w:r>
        <w:t xml:space="preserve">      </w:t>
      </w:r>
      <w:r w:rsidR="00C5449C">
        <w:t xml:space="preserve">  </w:t>
      </w:r>
      <w:r w:rsidR="00840993">
        <w:t xml:space="preserve">В результате освоения дисциплины студент </w:t>
      </w:r>
      <w:r w:rsidR="00C467D4">
        <w:t>приобретает необходимые возможн</w:t>
      </w:r>
      <w:r w:rsidR="00C467D4">
        <w:t>о</w:t>
      </w:r>
      <w:r w:rsidR="00C467D4">
        <w:t xml:space="preserve">сти для </w:t>
      </w:r>
      <w:r w:rsidR="00840993">
        <w:t>осв</w:t>
      </w:r>
      <w:r w:rsidR="00C467D4">
        <w:t>оения</w:t>
      </w:r>
      <w:r w:rsidR="00840993">
        <w:t xml:space="preserve"> следующи</w:t>
      </w:r>
      <w:r w:rsidR="00C467D4">
        <w:t xml:space="preserve">х </w:t>
      </w:r>
      <w:r w:rsidR="00840993">
        <w:t xml:space="preserve"> компетенци</w:t>
      </w:r>
      <w:r w:rsidR="00C467D4">
        <w:t>й</w:t>
      </w:r>
      <w:r w:rsidR="00840993">
        <w:t>:</w:t>
      </w:r>
    </w:p>
    <w:p w:rsidR="00840993" w:rsidRDefault="00840993" w:rsidP="00E02A0D">
      <w:pPr>
        <w:ind w:left="357" w:firstLine="0"/>
        <w:jc w:val="both"/>
      </w:pPr>
      <w:bookmarkStart w:id="0" w:name="sub_1516"/>
      <w:r>
        <w:t xml:space="preserve">способность к работе в коллективе, кооперации с коллегами, способностью в качестве руководителя подразделения, лидера группы сотрудников формировать цели команды, принимать организационно-управленческие решения в ситуациях риска и нести за них </w:t>
      </w:r>
      <w:r>
        <w:lastRenderedPageBreak/>
        <w:t>ответственность, предупреждать и конструктивно разрешать конфликтные ситуации в процессе профессиональной деятельности;</w:t>
      </w:r>
    </w:p>
    <w:p w:rsidR="00840993" w:rsidRDefault="00840993" w:rsidP="00840993">
      <w:pPr>
        <w:ind w:left="357"/>
        <w:jc w:val="both"/>
      </w:pPr>
      <w:bookmarkStart w:id="1" w:name="sub_1517"/>
      <w:bookmarkEnd w:id="0"/>
      <w:r>
        <w:t xml:space="preserve">способность логически верно, аргументировано и ясно </w:t>
      </w:r>
      <w:proofErr w:type="gramStart"/>
      <w:r>
        <w:t>строить</w:t>
      </w:r>
      <w:proofErr w:type="gramEnd"/>
      <w:r>
        <w:t xml:space="preserve"> устную и пис</w:t>
      </w:r>
      <w:r>
        <w:t>ь</w:t>
      </w:r>
      <w:r>
        <w:t>менную речь на русском языке, готовить и редактировать тексты профессионального назначения, публично представлять собственные и известные научные результаты, в</w:t>
      </w:r>
      <w:r>
        <w:t>е</w:t>
      </w:r>
      <w:r>
        <w:t>сти дискуссии;</w:t>
      </w:r>
    </w:p>
    <w:p w:rsidR="00840993" w:rsidRDefault="00840993" w:rsidP="00840993">
      <w:pPr>
        <w:ind w:left="357"/>
        <w:jc w:val="both"/>
      </w:pPr>
      <w:bookmarkStart w:id="2" w:name="sub_1519"/>
      <w:bookmarkEnd w:id="1"/>
      <w:r>
        <w:t>способность к логически правильному мышлению, обобщению, анализу, крит</w:t>
      </w:r>
      <w:r>
        <w:t>и</w:t>
      </w:r>
      <w:r>
        <w:t>ческому осмыслению информации, систематизации, прогнозированию, постановке и</w:t>
      </w:r>
      <w:r>
        <w:t>с</w:t>
      </w:r>
      <w:r>
        <w:t>следовательских задач и выбору путей их решения на основании принципов научного познания;</w:t>
      </w:r>
    </w:p>
    <w:p w:rsidR="00840993" w:rsidRDefault="00840993" w:rsidP="00840993">
      <w:pPr>
        <w:ind w:left="357"/>
        <w:jc w:val="both"/>
      </w:pPr>
      <w:bookmarkStart w:id="3" w:name="sub_15010"/>
      <w:bookmarkEnd w:id="2"/>
      <w:r>
        <w:t>способность самостоятельно применять методы и средства познания, обучения и самоконтроля для приобретения новых знаний и умений, в том числе в новых обл</w:t>
      </w:r>
      <w:r>
        <w:t>а</w:t>
      </w:r>
      <w:r>
        <w:t>стях, непосредственно не связанных со сферой деятельности, развития социальных и профессиональных компетенций, изменения вида своей профессиональной деятельн</w:t>
      </w:r>
      <w:r>
        <w:t>о</w:t>
      </w:r>
      <w:r>
        <w:t>сти;</w:t>
      </w:r>
    </w:p>
    <w:p w:rsidR="00840993" w:rsidRDefault="00840993" w:rsidP="00840993">
      <w:pPr>
        <w:ind w:left="357" w:firstLine="720"/>
        <w:jc w:val="both"/>
      </w:pPr>
      <w:bookmarkStart w:id="4" w:name="sub_1521"/>
      <w:bookmarkStart w:id="5" w:name="sub_1522"/>
      <w:bookmarkEnd w:id="3"/>
      <w:r>
        <w:t>способностью выявлять естественнонаучную сущность проблем, возникающих в ходе профессиональной деятельности, и применять соответствующий физико-математический аппарат для их формализации, анализа и выработки решения;</w:t>
      </w:r>
    </w:p>
    <w:bookmarkEnd w:id="4"/>
    <w:p w:rsidR="00840993" w:rsidRDefault="00840993" w:rsidP="00840993">
      <w:pPr>
        <w:ind w:left="357"/>
        <w:jc w:val="both"/>
      </w:pPr>
      <w:r>
        <w:t>способность применять математический аппарат, в том числе с использованием вычислительной техники, для решения профессиональных задач;</w:t>
      </w:r>
    </w:p>
    <w:p w:rsidR="00840993" w:rsidRDefault="00840993" w:rsidP="00840993">
      <w:pPr>
        <w:ind w:left="357"/>
        <w:jc w:val="both"/>
      </w:pPr>
      <w:bookmarkStart w:id="6" w:name="sub_15217"/>
      <w:bookmarkEnd w:id="5"/>
      <w:r>
        <w:t>способность готовить научно-технические отчеты, обзоры, публикации по р</w:t>
      </w:r>
      <w:r>
        <w:t>е</w:t>
      </w:r>
      <w:r>
        <w:t>зультатам выполненных работ.</w:t>
      </w:r>
    </w:p>
    <w:bookmarkEnd w:id="6"/>
    <w:p w:rsidR="00840993" w:rsidRPr="0088494A" w:rsidRDefault="00840993" w:rsidP="00840993">
      <w:pPr>
        <w:jc w:val="both"/>
      </w:pPr>
    </w:p>
    <w:p w:rsidR="00840993" w:rsidRDefault="00AD2FFC" w:rsidP="005E3430">
      <w:pPr>
        <w:pStyle w:val="1"/>
      </w:pPr>
      <w:r>
        <w:t xml:space="preserve">4  </w:t>
      </w:r>
      <w:r w:rsidR="00840993">
        <w:t>Место дисциплины в структуре образовательной программы</w:t>
      </w:r>
    </w:p>
    <w:p w:rsidR="00840993" w:rsidRPr="0088494A" w:rsidRDefault="00840993" w:rsidP="00840993">
      <w:pPr>
        <w:jc w:val="both"/>
      </w:pPr>
      <w:r w:rsidRPr="0088494A">
        <w:t xml:space="preserve">Настоящая дисциплина относится к </w:t>
      </w:r>
      <w:r>
        <w:t>математическому</w:t>
      </w:r>
      <w:r w:rsidR="00F0424A">
        <w:fldChar w:fldCharType="begin"/>
      </w:r>
      <w:r w:rsidR="00F0424A">
        <w:instrText xml:space="preserve"> FILLIN   \* MERGEFORMAT </w:instrText>
      </w:r>
      <w:r w:rsidR="00F0424A">
        <w:fldChar w:fldCharType="separate"/>
      </w:r>
      <w:r>
        <w:t xml:space="preserve"> </w:t>
      </w:r>
      <w:r w:rsidRPr="0088494A">
        <w:t>и естественно</w:t>
      </w:r>
      <w:r w:rsidR="00026F85">
        <w:t xml:space="preserve"> - </w:t>
      </w:r>
      <w:r w:rsidRPr="0088494A">
        <w:t>научн</w:t>
      </w:r>
      <w:r>
        <w:t>ому циклу</w:t>
      </w:r>
      <w:r w:rsidR="00F0424A">
        <w:fldChar w:fldCharType="end"/>
      </w:r>
      <w:r w:rsidRPr="0088494A">
        <w:t xml:space="preserve"> и блоку дисциплин, обеспечивающих </w:t>
      </w:r>
      <w:r>
        <w:t xml:space="preserve"> математическую</w:t>
      </w:r>
      <w:r w:rsidRPr="0088494A">
        <w:t xml:space="preserve"> подготовку.</w:t>
      </w:r>
    </w:p>
    <w:p w:rsidR="00840993" w:rsidRDefault="00840993" w:rsidP="00840993">
      <w:pPr>
        <w:jc w:val="both"/>
      </w:pPr>
      <w:r>
        <w:t>Изучение данной дисциплины базируется на следующих дисциплинах:</w:t>
      </w:r>
    </w:p>
    <w:p w:rsidR="00840993" w:rsidRDefault="00026F85" w:rsidP="00840993">
      <w:pPr>
        <w:pStyle w:val="a1"/>
        <w:jc w:val="both"/>
      </w:pPr>
      <w:r>
        <w:t xml:space="preserve">элементарная </w:t>
      </w:r>
      <w:r w:rsidR="00F0424A">
        <w:fldChar w:fldCharType="begin"/>
      </w:r>
      <w:r w:rsidR="00F0424A">
        <w:instrText xml:space="preserve"> FILLIN   \* MERGEFORMAT </w:instrText>
      </w:r>
      <w:r w:rsidR="00F0424A">
        <w:fldChar w:fldCharType="separate"/>
      </w:r>
      <w:r w:rsidR="00840993">
        <w:t xml:space="preserve">алгебра, </w:t>
      </w:r>
      <w:r w:rsidR="00F0424A">
        <w:fldChar w:fldCharType="end"/>
      </w:r>
    </w:p>
    <w:p w:rsidR="00840993" w:rsidRDefault="00026F85" w:rsidP="00840993">
      <w:pPr>
        <w:pStyle w:val="a1"/>
        <w:jc w:val="both"/>
      </w:pPr>
      <w:r>
        <w:t>элементарная геометрия.</w:t>
      </w:r>
    </w:p>
    <w:p w:rsidR="00840993" w:rsidRDefault="00840993" w:rsidP="00840993">
      <w:pPr>
        <w:jc w:val="both"/>
      </w:pPr>
      <w:r>
        <w:t>Для освоения учебной дисциплины, студенты должны владеть следующими знан</w:t>
      </w:r>
      <w:r>
        <w:t>и</w:t>
      </w:r>
      <w:r>
        <w:t>ями и компетенциями:</w:t>
      </w:r>
    </w:p>
    <w:p w:rsidR="00840993" w:rsidRDefault="00840993" w:rsidP="00B9192A">
      <w:pPr>
        <w:pStyle w:val="a1"/>
        <w:numPr>
          <w:ilvl w:val="0"/>
          <w:numId w:val="35"/>
        </w:numPr>
        <w:jc w:val="both"/>
      </w:pPr>
      <w:r>
        <w:t>простейшие базисные факты, алгебры</w:t>
      </w:r>
      <w:r w:rsidR="00B9192A">
        <w:t>, геометрии, и</w:t>
      </w:r>
      <w:r>
        <w:t xml:space="preserve"> </w:t>
      </w:r>
      <w:r w:rsidR="00B9192A">
        <w:t>математического анал</w:t>
      </w:r>
      <w:r w:rsidR="00B9192A">
        <w:t>и</w:t>
      </w:r>
      <w:r w:rsidR="00B9192A">
        <w:t>за.</w:t>
      </w:r>
    </w:p>
    <w:p w:rsidR="00840993" w:rsidRDefault="00840993" w:rsidP="00840993">
      <w:pPr>
        <w:jc w:val="both"/>
      </w:pPr>
      <w:r>
        <w:t xml:space="preserve">Основные положения дисциплины должны быть использованы в дальнейшем при изучении </w:t>
      </w:r>
      <w:r w:rsidR="00026F85">
        <w:t>различных математических</w:t>
      </w:r>
      <w:r>
        <w:t xml:space="preserve"> дисциплин</w:t>
      </w:r>
      <w:r w:rsidR="00026F85">
        <w:t xml:space="preserve"> и их приложений.</w:t>
      </w:r>
    </w:p>
    <w:p w:rsidR="00026F85" w:rsidRDefault="00026F85" w:rsidP="00840993">
      <w:pPr>
        <w:jc w:val="both"/>
      </w:pPr>
    </w:p>
    <w:p w:rsidR="001A7172" w:rsidRPr="007E65ED" w:rsidRDefault="009F62F1" w:rsidP="005E3430">
      <w:pPr>
        <w:pStyle w:val="1"/>
      </w:pPr>
      <w:r>
        <w:t xml:space="preserve">5  </w:t>
      </w:r>
      <w:r w:rsidR="00A572CB" w:rsidRPr="007E65ED">
        <w:t>Тематический план учебной дисциплины</w:t>
      </w:r>
    </w:p>
    <w:tbl>
      <w:tblPr>
        <w:tblW w:w="9640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4536"/>
        <w:gridCol w:w="850"/>
        <w:gridCol w:w="709"/>
        <w:gridCol w:w="992"/>
        <w:gridCol w:w="851"/>
        <w:gridCol w:w="1134"/>
      </w:tblGrid>
      <w:tr w:rsidR="001A7172" w:rsidRPr="0002550B" w:rsidTr="00A14C1A">
        <w:tc>
          <w:tcPr>
            <w:tcW w:w="568" w:type="dxa"/>
            <w:vMerge w:val="restart"/>
            <w:vAlign w:val="center"/>
          </w:tcPr>
          <w:p w:rsidR="001A7172" w:rsidRPr="0002550B" w:rsidRDefault="001A7172" w:rsidP="001A7172">
            <w:pPr>
              <w:ind w:firstLine="0"/>
              <w:jc w:val="center"/>
              <w:rPr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№</w:t>
            </w:r>
          </w:p>
        </w:tc>
        <w:tc>
          <w:tcPr>
            <w:tcW w:w="4536" w:type="dxa"/>
            <w:vMerge w:val="restart"/>
            <w:vAlign w:val="center"/>
          </w:tcPr>
          <w:p w:rsidR="001A7172" w:rsidRPr="0002550B" w:rsidRDefault="001A7172" w:rsidP="001A7172">
            <w:pPr>
              <w:ind w:firstLine="0"/>
              <w:jc w:val="center"/>
              <w:rPr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 xml:space="preserve">Название </w:t>
            </w:r>
            <w:r>
              <w:rPr>
                <w:sz w:val="22"/>
                <w:szCs w:val="20"/>
                <w:lang w:eastAsia="ru-RU"/>
              </w:rPr>
              <w:t>раздела</w:t>
            </w:r>
          </w:p>
        </w:tc>
        <w:tc>
          <w:tcPr>
            <w:tcW w:w="850" w:type="dxa"/>
            <w:vMerge w:val="restart"/>
            <w:vAlign w:val="center"/>
          </w:tcPr>
          <w:p w:rsidR="001A7172" w:rsidRPr="0002550B" w:rsidRDefault="001A7172" w:rsidP="001A7172">
            <w:pPr>
              <w:ind w:firstLine="0"/>
              <w:jc w:val="center"/>
              <w:rPr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 xml:space="preserve">Всего часов </w:t>
            </w:r>
          </w:p>
        </w:tc>
        <w:tc>
          <w:tcPr>
            <w:tcW w:w="2552" w:type="dxa"/>
            <w:gridSpan w:val="3"/>
            <w:vAlign w:val="center"/>
          </w:tcPr>
          <w:p w:rsidR="001A7172" w:rsidRPr="0002550B" w:rsidRDefault="001A7172" w:rsidP="001A7172">
            <w:pPr>
              <w:ind w:firstLine="0"/>
              <w:jc w:val="center"/>
              <w:rPr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Аудиторные часы</w:t>
            </w:r>
          </w:p>
        </w:tc>
        <w:tc>
          <w:tcPr>
            <w:tcW w:w="1134" w:type="dxa"/>
            <w:vMerge w:val="restart"/>
            <w:vAlign w:val="center"/>
          </w:tcPr>
          <w:p w:rsidR="001A7172" w:rsidRDefault="001A7172" w:rsidP="001A7172">
            <w:pPr>
              <w:ind w:firstLine="0"/>
              <w:jc w:val="center"/>
              <w:rPr>
                <w:szCs w:val="20"/>
                <w:lang w:eastAsia="ru-RU"/>
              </w:rPr>
            </w:pPr>
            <w:proofErr w:type="spellStart"/>
            <w:r w:rsidRPr="0002550B">
              <w:rPr>
                <w:sz w:val="22"/>
                <w:szCs w:val="20"/>
                <w:lang w:eastAsia="ru-RU"/>
              </w:rPr>
              <w:t>Самост</w:t>
            </w:r>
            <w:r w:rsidRPr="0002550B">
              <w:rPr>
                <w:sz w:val="22"/>
                <w:szCs w:val="20"/>
                <w:lang w:eastAsia="ru-RU"/>
              </w:rPr>
              <w:t>о</w:t>
            </w:r>
            <w:r w:rsidRPr="0002550B">
              <w:rPr>
                <w:sz w:val="22"/>
                <w:szCs w:val="20"/>
                <w:lang w:eastAsia="ru-RU"/>
              </w:rPr>
              <w:t>я</w:t>
            </w:r>
            <w:r>
              <w:rPr>
                <w:sz w:val="22"/>
                <w:szCs w:val="20"/>
                <w:lang w:eastAsia="ru-RU"/>
              </w:rPr>
              <w:t>тель</w:t>
            </w:r>
            <w:proofErr w:type="spellEnd"/>
          </w:p>
          <w:p w:rsidR="001A7172" w:rsidRDefault="001A7172" w:rsidP="001A7172">
            <w:pPr>
              <w:ind w:firstLine="0"/>
              <w:jc w:val="center"/>
              <w:rPr>
                <w:szCs w:val="20"/>
                <w:lang w:eastAsia="ru-RU"/>
              </w:rPr>
            </w:pPr>
            <w:proofErr w:type="spellStart"/>
            <w:r>
              <w:rPr>
                <w:sz w:val="22"/>
                <w:szCs w:val="20"/>
                <w:lang w:eastAsia="ru-RU"/>
              </w:rPr>
              <w:t>ная</w:t>
            </w:r>
            <w:proofErr w:type="spellEnd"/>
            <w:r>
              <w:rPr>
                <w:sz w:val="22"/>
                <w:szCs w:val="20"/>
                <w:lang w:eastAsia="ru-RU"/>
              </w:rPr>
              <w:t xml:space="preserve"> </w:t>
            </w:r>
            <w:proofErr w:type="spellStart"/>
            <w:r w:rsidRPr="0002550B">
              <w:rPr>
                <w:sz w:val="22"/>
                <w:szCs w:val="20"/>
                <w:lang w:eastAsia="ru-RU"/>
              </w:rPr>
              <w:t>ра</w:t>
            </w:r>
            <w:proofErr w:type="spellEnd"/>
          </w:p>
          <w:p w:rsidR="001A7172" w:rsidRPr="00820C8C" w:rsidRDefault="001A7172" w:rsidP="001A7172">
            <w:pPr>
              <w:ind w:firstLine="0"/>
              <w:jc w:val="center"/>
              <w:rPr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бота</w:t>
            </w:r>
          </w:p>
        </w:tc>
      </w:tr>
      <w:tr w:rsidR="001A7172" w:rsidRPr="0002550B" w:rsidTr="00A14C1A">
        <w:tc>
          <w:tcPr>
            <w:tcW w:w="568" w:type="dxa"/>
            <w:vMerge/>
          </w:tcPr>
          <w:p w:rsidR="001A7172" w:rsidRPr="0002550B" w:rsidRDefault="001A7172" w:rsidP="001A7172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4536" w:type="dxa"/>
            <w:vMerge/>
          </w:tcPr>
          <w:p w:rsidR="001A7172" w:rsidRPr="0002550B" w:rsidRDefault="001A7172" w:rsidP="001A7172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850" w:type="dxa"/>
            <w:vMerge/>
          </w:tcPr>
          <w:p w:rsidR="001A7172" w:rsidRPr="0002550B" w:rsidRDefault="001A7172" w:rsidP="001A7172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709" w:type="dxa"/>
            <w:vAlign w:val="center"/>
          </w:tcPr>
          <w:p w:rsidR="001A7172" w:rsidRPr="0002550B" w:rsidRDefault="001A7172" w:rsidP="001A7172">
            <w:pPr>
              <w:ind w:firstLine="0"/>
              <w:jc w:val="center"/>
              <w:rPr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Ле</w:t>
            </w:r>
            <w:r w:rsidRPr="0002550B">
              <w:rPr>
                <w:sz w:val="22"/>
                <w:szCs w:val="20"/>
                <w:lang w:eastAsia="ru-RU"/>
              </w:rPr>
              <w:t>к</w:t>
            </w:r>
            <w:r w:rsidRPr="0002550B">
              <w:rPr>
                <w:sz w:val="22"/>
                <w:szCs w:val="20"/>
                <w:lang w:eastAsia="ru-RU"/>
              </w:rPr>
              <w:t>ции</w:t>
            </w:r>
          </w:p>
        </w:tc>
        <w:tc>
          <w:tcPr>
            <w:tcW w:w="992" w:type="dxa"/>
            <w:vAlign w:val="center"/>
          </w:tcPr>
          <w:p w:rsidR="001A7172" w:rsidRDefault="001A7172" w:rsidP="001A7172">
            <w:pPr>
              <w:ind w:firstLine="0"/>
              <w:jc w:val="center"/>
              <w:rPr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Семи</w:t>
            </w:r>
          </w:p>
          <w:p w:rsidR="001A7172" w:rsidRPr="0002550B" w:rsidRDefault="001A7172" w:rsidP="001A7172">
            <w:pPr>
              <w:ind w:firstLine="0"/>
              <w:jc w:val="center"/>
              <w:rPr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нары</w:t>
            </w:r>
          </w:p>
        </w:tc>
        <w:tc>
          <w:tcPr>
            <w:tcW w:w="851" w:type="dxa"/>
            <w:vAlign w:val="center"/>
          </w:tcPr>
          <w:p w:rsidR="001A7172" w:rsidRDefault="001A7172" w:rsidP="001A7172">
            <w:pPr>
              <w:ind w:left="-107" w:right="-108" w:firstLine="0"/>
              <w:jc w:val="center"/>
              <w:rPr>
                <w:szCs w:val="20"/>
                <w:lang w:eastAsia="ru-RU"/>
              </w:rPr>
            </w:pPr>
            <w:proofErr w:type="spellStart"/>
            <w:r w:rsidRPr="00063DB0">
              <w:rPr>
                <w:sz w:val="22"/>
                <w:szCs w:val="20"/>
                <w:lang w:eastAsia="ru-RU"/>
              </w:rPr>
              <w:t>Практи</w:t>
            </w:r>
            <w:proofErr w:type="spellEnd"/>
          </w:p>
          <w:p w:rsidR="001A7172" w:rsidRPr="00063DB0" w:rsidRDefault="001A7172" w:rsidP="001A7172">
            <w:pPr>
              <w:ind w:left="-107" w:right="-108" w:firstLine="0"/>
              <w:jc w:val="center"/>
              <w:rPr>
                <w:szCs w:val="20"/>
                <w:lang w:eastAsia="ru-RU"/>
              </w:rPr>
            </w:pPr>
            <w:proofErr w:type="spellStart"/>
            <w:r w:rsidRPr="00063DB0">
              <w:rPr>
                <w:sz w:val="22"/>
                <w:szCs w:val="20"/>
                <w:lang w:eastAsia="ru-RU"/>
              </w:rPr>
              <w:t>ческие</w:t>
            </w:r>
            <w:proofErr w:type="spellEnd"/>
            <w:r w:rsidRPr="00063DB0">
              <w:rPr>
                <w:sz w:val="22"/>
                <w:szCs w:val="20"/>
                <w:lang w:eastAsia="ru-RU"/>
              </w:rPr>
              <w:t xml:space="preserve"> занятия</w:t>
            </w:r>
          </w:p>
        </w:tc>
        <w:tc>
          <w:tcPr>
            <w:tcW w:w="1134" w:type="dxa"/>
            <w:vMerge/>
          </w:tcPr>
          <w:p w:rsidR="001A7172" w:rsidRPr="0002550B" w:rsidRDefault="001A7172" w:rsidP="001A7172">
            <w:pPr>
              <w:ind w:firstLine="0"/>
              <w:rPr>
                <w:szCs w:val="24"/>
                <w:lang w:eastAsia="ru-RU"/>
              </w:rPr>
            </w:pPr>
          </w:p>
        </w:tc>
      </w:tr>
      <w:tr w:rsidR="001A7172" w:rsidRPr="0002550B" w:rsidTr="00A14C1A">
        <w:tc>
          <w:tcPr>
            <w:tcW w:w="568" w:type="dxa"/>
          </w:tcPr>
          <w:p w:rsidR="001A7172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</w:t>
            </w:r>
          </w:p>
        </w:tc>
        <w:tc>
          <w:tcPr>
            <w:tcW w:w="4536" w:type="dxa"/>
          </w:tcPr>
          <w:p w:rsidR="001A7172" w:rsidRPr="001D7EFD" w:rsidRDefault="001A7172" w:rsidP="001A7172">
            <w:pPr>
              <w:ind w:firstLine="0"/>
              <w:jc w:val="both"/>
              <w:rPr>
                <w:lang w:eastAsia="ru-RU"/>
              </w:rPr>
            </w:pPr>
            <w:r w:rsidRPr="001D7EFD">
              <w:rPr>
                <w:sz w:val="22"/>
              </w:rPr>
              <w:t>Матрицы и определители второго и третьего порядка</w:t>
            </w:r>
          </w:p>
        </w:tc>
        <w:tc>
          <w:tcPr>
            <w:tcW w:w="850" w:type="dxa"/>
          </w:tcPr>
          <w:p w:rsidR="001A7172" w:rsidRDefault="001A7172" w:rsidP="0052048F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</w:t>
            </w:r>
            <w:r w:rsidR="00D6490D">
              <w:rPr>
                <w:szCs w:val="24"/>
                <w:lang w:eastAsia="ru-RU"/>
              </w:rPr>
              <w:t>9</w:t>
            </w:r>
          </w:p>
        </w:tc>
        <w:tc>
          <w:tcPr>
            <w:tcW w:w="709" w:type="dxa"/>
          </w:tcPr>
          <w:p w:rsidR="001A7172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4</w:t>
            </w:r>
          </w:p>
        </w:tc>
        <w:tc>
          <w:tcPr>
            <w:tcW w:w="992" w:type="dxa"/>
          </w:tcPr>
          <w:p w:rsidR="001A7172" w:rsidRDefault="00717BCC" w:rsidP="00717BCC">
            <w:pPr>
              <w:ind w:firstLine="0"/>
              <w:jc w:val="center"/>
              <w:rPr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5</w:t>
            </w:r>
          </w:p>
        </w:tc>
        <w:tc>
          <w:tcPr>
            <w:tcW w:w="851" w:type="dxa"/>
          </w:tcPr>
          <w:p w:rsidR="001A7172" w:rsidRDefault="001A7172" w:rsidP="001A7172">
            <w:pPr>
              <w:ind w:firstLine="0"/>
              <w:jc w:val="center"/>
              <w:rPr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1A7172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0</w:t>
            </w:r>
          </w:p>
        </w:tc>
      </w:tr>
      <w:tr w:rsidR="001A7172" w:rsidRPr="0002550B" w:rsidTr="00A14C1A">
        <w:tc>
          <w:tcPr>
            <w:tcW w:w="568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</w:t>
            </w:r>
          </w:p>
        </w:tc>
        <w:tc>
          <w:tcPr>
            <w:tcW w:w="4536" w:type="dxa"/>
          </w:tcPr>
          <w:p w:rsidR="001A7172" w:rsidRPr="001D7EFD" w:rsidRDefault="001A7172" w:rsidP="00360BB4">
            <w:pPr>
              <w:ind w:firstLine="0"/>
              <w:jc w:val="both"/>
              <w:rPr>
                <w:lang w:eastAsia="ru-RU"/>
              </w:rPr>
            </w:pPr>
            <w:r w:rsidRPr="001D7EFD">
              <w:rPr>
                <w:sz w:val="22"/>
                <w:lang w:eastAsia="ru-RU"/>
              </w:rPr>
              <w:t xml:space="preserve">Векторная алгебра </w:t>
            </w:r>
            <w:r w:rsidR="00360BB4">
              <w:rPr>
                <w:sz w:val="22"/>
                <w:lang w:eastAsia="ru-RU"/>
              </w:rPr>
              <w:t xml:space="preserve">на плоскости и </w:t>
            </w:r>
            <w:r w:rsidRPr="001D7EFD">
              <w:rPr>
                <w:sz w:val="22"/>
                <w:lang w:eastAsia="ru-RU"/>
              </w:rPr>
              <w:t xml:space="preserve">в </w:t>
            </w:r>
            <w:r w:rsidR="00360BB4">
              <w:rPr>
                <w:sz w:val="22"/>
                <w:lang w:eastAsia="ru-RU"/>
              </w:rPr>
              <w:t>пр</w:t>
            </w:r>
            <w:r w:rsidR="00360BB4">
              <w:rPr>
                <w:sz w:val="22"/>
                <w:lang w:eastAsia="ru-RU"/>
              </w:rPr>
              <w:t>о</w:t>
            </w:r>
            <w:r w:rsidR="00360BB4">
              <w:rPr>
                <w:sz w:val="22"/>
                <w:lang w:eastAsia="ru-RU"/>
              </w:rPr>
              <w:t>странстве</w:t>
            </w:r>
          </w:p>
        </w:tc>
        <w:tc>
          <w:tcPr>
            <w:tcW w:w="850" w:type="dxa"/>
          </w:tcPr>
          <w:p w:rsidR="001A7172" w:rsidRPr="0002550B" w:rsidRDefault="001A7172" w:rsidP="0052048F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6</w:t>
            </w:r>
          </w:p>
        </w:tc>
        <w:tc>
          <w:tcPr>
            <w:tcW w:w="709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6</w:t>
            </w:r>
          </w:p>
        </w:tc>
        <w:tc>
          <w:tcPr>
            <w:tcW w:w="992" w:type="dxa"/>
          </w:tcPr>
          <w:p w:rsidR="001A7172" w:rsidRPr="00063DB0" w:rsidRDefault="001A7172" w:rsidP="001A7172">
            <w:pPr>
              <w:ind w:firstLine="0"/>
              <w:jc w:val="center"/>
              <w:rPr>
                <w:szCs w:val="20"/>
                <w:lang w:eastAsia="ru-RU"/>
              </w:rPr>
            </w:pPr>
            <w:r>
              <w:rPr>
                <w:sz w:val="22"/>
                <w:szCs w:val="20"/>
                <w:lang w:eastAsia="ru-RU"/>
              </w:rPr>
              <w:t>6</w:t>
            </w:r>
          </w:p>
        </w:tc>
        <w:tc>
          <w:tcPr>
            <w:tcW w:w="851" w:type="dxa"/>
          </w:tcPr>
          <w:p w:rsidR="001A7172" w:rsidRPr="00063DB0" w:rsidRDefault="001A7172" w:rsidP="001A7172">
            <w:pPr>
              <w:ind w:firstLine="0"/>
              <w:jc w:val="center"/>
              <w:rPr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4</w:t>
            </w:r>
          </w:p>
        </w:tc>
      </w:tr>
      <w:tr w:rsidR="001A7172" w:rsidRPr="0002550B" w:rsidTr="00A14C1A">
        <w:tc>
          <w:tcPr>
            <w:tcW w:w="568" w:type="dxa"/>
          </w:tcPr>
          <w:p w:rsidR="001A7172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3</w:t>
            </w:r>
          </w:p>
        </w:tc>
        <w:tc>
          <w:tcPr>
            <w:tcW w:w="4536" w:type="dxa"/>
          </w:tcPr>
          <w:p w:rsidR="001A7172" w:rsidRPr="001D7EFD" w:rsidRDefault="001A7172" w:rsidP="00360BB4">
            <w:pPr>
              <w:ind w:firstLine="0"/>
              <w:jc w:val="both"/>
              <w:rPr>
                <w:lang w:eastAsia="ru-RU"/>
              </w:rPr>
            </w:pPr>
            <w:r>
              <w:rPr>
                <w:sz w:val="22"/>
                <w:lang w:eastAsia="ru-RU"/>
              </w:rPr>
              <w:t>Скалярное, векторное, смешанное произв</w:t>
            </w:r>
            <w:r>
              <w:rPr>
                <w:sz w:val="22"/>
                <w:lang w:eastAsia="ru-RU"/>
              </w:rPr>
              <w:t>е</w:t>
            </w:r>
            <w:r>
              <w:rPr>
                <w:sz w:val="22"/>
                <w:lang w:eastAsia="ru-RU"/>
              </w:rPr>
              <w:t xml:space="preserve">дения </w:t>
            </w:r>
            <w:r w:rsidR="00360BB4">
              <w:rPr>
                <w:sz w:val="22"/>
                <w:lang w:eastAsia="ru-RU"/>
              </w:rPr>
              <w:t>на плоскости и в</w:t>
            </w:r>
            <w:r>
              <w:rPr>
                <w:sz w:val="22"/>
                <w:lang w:eastAsia="ru-RU"/>
              </w:rPr>
              <w:t xml:space="preserve"> пространстве</w:t>
            </w:r>
          </w:p>
        </w:tc>
        <w:tc>
          <w:tcPr>
            <w:tcW w:w="850" w:type="dxa"/>
          </w:tcPr>
          <w:p w:rsidR="001A7172" w:rsidRDefault="001A7172" w:rsidP="0052048F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2</w:t>
            </w:r>
          </w:p>
        </w:tc>
        <w:tc>
          <w:tcPr>
            <w:tcW w:w="709" w:type="dxa"/>
          </w:tcPr>
          <w:p w:rsidR="001A7172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5</w:t>
            </w:r>
          </w:p>
        </w:tc>
        <w:tc>
          <w:tcPr>
            <w:tcW w:w="992" w:type="dxa"/>
          </w:tcPr>
          <w:p w:rsidR="001A7172" w:rsidRDefault="001A7172" w:rsidP="001A7172">
            <w:pPr>
              <w:ind w:firstLine="0"/>
              <w:jc w:val="center"/>
              <w:rPr>
                <w:szCs w:val="20"/>
                <w:lang w:eastAsia="ru-RU"/>
              </w:rPr>
            </w:pPr>
            <w:r>
              <w:rPr>
                <w:szCs w:val="20"/>
                <w:lang w:eastAsia="ru-RU"/>
              </w:rPr>
              <w:t>5</w:t>
            </w:r>
          </w:p>
        </w:tc>
        <w:tc>
          <w:tcPr>
            <w:tcW w:w="851" w:type="dxa"/>
          </w:tcPr>
          <w:p w:rsidR="001A7172" w:rsidRPr="00063DB0" w:rsidRDefault="001A7172" w:rsidP="001A7172">
            <w:pPr>
              <w:ind w:firstLine="0"/>
              <w:jc w:val="center"/>
              <w:rPr>
                <w:szCs w:val="20"/>
                <w:lang w:eastAsia="ru-RU"/>
              </w:rPr>
            </w:pPr>
          </w:p>
        </w:tc>
        <w:tc>
          <w:tcPr>
            <w:tcW w:w="1134" w:type="dxa"/>
          </w:tcPr>
          <w:p w:rsidR="001A7172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2</w:t>
            </w:r>
          </w:p>
        </w:tc>
      </w:tr>
      <w:tr w:rsidR="001A7172" w:rsidRPr="0002550B" w:rsidTr="00A14C1A">
        <w:tc>
          <w:tcPr>
            <w:tcW w:w="568" w:type="dxa"/>
          </w:tcPr>
          <w:p w:rsidR="001A7172" w:rsidRPr="00AE65F0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4</w:t>
            </w:r>
          </w:p>
        </w:tc>
        <w:tc>
          <w:tcPr>
            <w:tcW w:w="4536" w:type="dxa"/>
          </w:tcPr>
          <w:p w:rsidR="001A7172" w:rsidRPr="00AE65F0" w:rsidRDefault="001A7172" w:rsidP="001A7172">
            <w:pPr>
              <w:ind w:firstLine="0"/>
              <w:jc w:val="both"/>
              <w:rPr>
                <w:szCs w:val="24"/>
                <w:lang w:eastAsia="ru-RU"/>
              </w:rPr>
            </w:pPr>
            <w:r w:rsidRPr="00AE65F0">
              <w:rPr>
                <w:szCs w:val="24"/>
                <w:lang w:eastAsia="ru-RU"/>
              </w:rPr>
              <w:t xml:space="preserve">Аналитическая геометрия на плоскости и </w:t>
            </w:r>
            <w:r w:rsidRPr="00AE65F0">
              <w:rPr>
                <w:szCs w:val="24"/>
                <w:lang w:eastAsia="ru-RU"/>
              </w:rPr>
              <w:lastRenderedPageBreak/>
              <w:t>в пространстве</w:t>
            </w:r>
          </w:p>
        </w:tc>
        <w:tc>
          <w:tcPr>
            <w:tcW w:w="850" w:type="dxa"/>
          </w:tcPr>
          <w:p w:rsidR="001A7172" w:rsidRPr="0002550B" w:rsidRDefault="001A7172" w:rsidP="0052048F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lastRenderedPageBreak/>
              <w:t>3</w:t>
            </w:r>
            <w:r w:rsidR="00D6490D">
              <w:rPr>
                <w:szCs w:val="24"/>
                <w:lang w:eastAsia="ru-RU"/>
              </w:rPr>
              <w:t>5</w:t>
            </w:r>
          </w:p>
        </w:tc>
        <w:tc>
          <w:tcPr>
            <w:tcW w:w="709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  <w:tc>
          <w:tcPr>
            <w:tcW w:w="992" w:type="dxa"/>
          </w:tcPr>
          <w:p w:rsidR="001A7172" w:rsidRPr="0002550B" w:rsidRDefault="00717BCC" w:rsidP="00717BCC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9</w:t>
            </w:r>
          </w:p>
        </w:tc>
        <w:tc>
          <w:tcPr>
            <w:tcW w:w="851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8</w:t>
            </w:r>
          </w:p>
        </w:tc>
      </w:tr>
      <w:tr w:rsidR="001A7172" w:rsidRPr="0002550B" w:rsidTr="00A14C1A">
        <w:tc>
          <w:tcPr>
            <w:tcW w:w="568" w:type="dxa"/>
          </w:tcPr>
          <w:p w:rsidR="001A7172" w:rsidRPr="00EA0428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lastRenderedPageBreak/>
              <w:t>5</w:t>
            </w:r>
          </w:p>
        </w:tc>
        <w:tc>
          <w:tcPr>
            <w:tcW w:w="4536" w:type="dxa"/>
          </w:tcPr>
          <w:p w:rsidR="001A7172" w:rsidRPr="00EA0428" w:rsidRDefault="001A7172" w:rsidP="001A7172">
            <w:pPr>
              <w:ind w:firstLine="0"/>
              <w:jc w:val="both"/>
              <w:rPr>
                <w:szCs w:val="24"/>
                <w:lang w:eastAsia="ru-RU"/>
              </w:rPr>
            </w:pPr>
            <w:r w:rsidRPr="00EA0428">
              <w:rPr>
                <w:szCs w:val="24"/>
                <w:lang w:eastAsia="ru-RU"/>
              </w:rPr>
              <w:t>Кривые и поверхности второго порядка</w:t>
            </w:r>
            <w:r w:rsidRPr="00EA0428">
              <w:rPr>
                <w:szCs w:val="24"/>
              </w:rPr>
              <w:t xml:space="preserve"> </w:t>
            </w:r>
          </w:p>
        </w:tc>
        <w:tc>
          <w:tcPr>
            <w:tcW w:w="850" w:type="dxa"/>
          </w:tcPr>
          <w:p w:rsidR="001A7172" w:rsidRDefault="00D6490D" w:rsidP="0052048F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30</w:t>
            </w:r>
          </w:p>
        </w:tc>
        <w:tc>
          <w:tcPr>
            <w:tcW w:w="709" w:type="dxa"/>
          </w:tcPr>
          <w:p w:rsidR="001A7172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6</w:t>
            </w:r>
          </w:p>
        </w:tc>
        <w:tc>
          <w:tcPr>
            <w:tcW w:w="992" w:type="dxa"/>
          </w:tcPr>
          <w:p w:rsidR="001A7172" w:rsidRDefault="00717BCC" w:rsidP="00717BCC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  <w:tc>
          <w:tcPr>
            <w:tcW w:w="851" w:type="dxa"/>
          </w:tcPr>
          <w:p w:rsidR="001A7172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1A7172" w:rsidRDefault="001A7172" w:rsidP="00D6490D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</w:t>
            </w:r>
            <w:r w:rsidR="00D6490D">
              <w:rPr>
                <w:szCs w:val="24"/>
                <w:lang w:eastAsia="ru-RU"/>
              </w:rPr>
              <w:t>6</w:t>
            </w:r>
          </w:p>
        </w:tc>
      </w:tr>
      <w:tr w:rsidR="001A7172" w:rsidRPr="0002550B" w:rsidTr="00A14C1A">
        <w:tc>
          <w:tcPr>
            <w:tcW w:w="568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6</w:t>
            </w:r>
          </w:p>
        </w:tc>
        <w:tc>
          <w:tcPr>
            <w:tcW w:w="4536" w:type="dxa"/>
          </w:tcPr>
          <w:p w:rsidR="001A7172" w:rsidRPr="005E1A16" w:rsidRDefault="001A7172" w:rsidP="001A7172">
            <w:pPr>
              <w:ind w:firstLine="0"/>
              <w:jc w:val="both"/>
              <w:rPr>
                <w:sz w:val="20"/>
                <w:szCs w:val="20"/>
                <w:lang w:eastAsia="ru-RU"/>
              </w:rPr>
            </w:pPr>
            <w:r w:rsidRPr="00AE65F0">
              <w:t>Комплексные числа  и  многочлен</w:t>
            </w:r>
            <w:r>
              <w:t>ы</w:t>
            </w:r>
          </w:p>
        </w:tc>
        <w:tc>
          <w:tcPr>
            <w:tcW w:w="850" w:type="dxa"/>
          </w:tcPr>
          <w:p w:rsidR="001A7172" w:rsidRPr="0002550B" w:rsidRDefault="001A7172" w:rsidP="0052048F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3</w:t>
            </w:r>
            <w:r w:rsidR="0052048F">
              <w:rPr>
                <w:szCs w:val="24"/>
                <w:lang w:eastAsia="ru-RU"/>
              </w:rPr>
              <w:t>4</w:t>
            </w:r>
          </w:p>
        </w:tc>
        <w:tc>
          <w:tcPr>
            <w:tcW w:w="709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  <w:tc>
          <w:tcPr>
            <w:tcW w:w="992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  <w:tc>
          <w:tcPr>
            <w:tcW w:w="851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8</w:t>
            </w:r>
          </w:p>
        </w:tc>
      </w:tr>
      <w:tr w:rsidR="00BE677E" w:rsidRPr="0002550B" w:rsidTr="00A14C1A">
        <w:trPr>
          <w:trHeight w:val="577"/>
        </w:trPr>
        <w:tc>
          <w:tcPr>
            <w:tcW w:w="568" w:type="dxa"/>
          </w:tcPr>
          <w:p w:rsidR="00BE677E" w:rsidRPr="00EA0428" w:rsidRDefault="00BE677E" w:rsidP="00BE677E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7</w:t>
            </w:r>
          </w:p>
        </w:tc>
        <w:tc>
          <w:tcPr>
            <w:tcW w:w="4536" w:type="dxa"/>
          </w:tcPr>
          <w:p w:rsidR="00BE677E" w:rsidRPr="00C911B7" w:rsidRDefault="00BE677E" w:rsidP="00B27333">
            <w:pPr>
              <w:ind w:firstLine="0"/>
              <w:jc w:val="both"/>
              <w:rPr>
                <w:szCs w:val="24"/>
                <w:lang w:eastAsia="ru-RU"/>
              </w:rPr>
            </w:pPr>
            <w:r w:rsidRPr="00EA0428">
              <w:rPr>
                <w:szCs w:val="24"/>
                <w:lang w:eastAsia="ru-RU"/>
              </w:rPr>
              <w:t>Алгебра матриц</w:t>
            </w:r>
            <w:r>
              <w:rPr>
                <w:szCs w:val="24"/>
                <w:lang w:eastAsia="ru-RU"/>
              </w:rPr>
              <w:t xml:space="preserve">. 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 w:rsidRPr="00EA0428">
              <w:rPr>
                <w:szCs w:val="24"/>
                <w:lang w:eastAsia="ru-RU"/>
              </w:rPr>
              <w:t>Определители</w:t>
            </w:r>
            <w:r>
              <w:rPr>
                <w:szCs w:val="24"/>
                <w:lang w:eastAsia="ru-RU"/>
              </w:rPr>
              <w:t xml:space="preserve"> порядка </w:t>
            </w:r>
            <w:r w:rsidRPr="00C911B7">
              <w:rPr>
                <w:szCs w:val="24"/>
                <w:lang w:eastAsia="ru-RU"/>
              </w:rPr>
              <w:t xml:space="preserve"> </w:t>
            </w:r>
            <w:r w:rsidRPr="00C911B7">
              <w:rPr>
                <w:i/>
                <w:szCs w:val="24"/>
                <w:lang w:val="en-US" w:eastAsia="ru-RU"/>
              </w:rPr>
              <w:t>n</w:t>
            </w:r>
          </w:p>
        </w:tc>
        <w:tc>
          <w:tcPr>
            <w:tcW w:w="850" w:type="dxa"/>
          </w:tcPr>
          <w:p w:rsidR="00BE677E" w:rsidRPr="0002550B" w:rsidRDefault="00D6490D" w:rsidP="0052048F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41</w:t>
            </w:r>
          </w:p>
        </w:tc>
        <w:tc>
          <w:tcPr>
            <w:tcW w:w="709" w:type="dxa"/>
          </w:tcPr>
          <w:p w:rsidR="00BE677E" w:rsidRPr="0002550B" w:rsidRDefault="00717BCC" w:rsidP="00717BCC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6</w:t>
            </w:r>
          </w:p>
        </w:tc>
        <w:tc>
          <w:tcPr>
            <w:tcW w:w="992" w:type="dxa"/>
          </w:tcPr>
          <w:p w:rsidR="00BE677E" w:rsidRPr="0002550B" w:rsidRDefault="00BE677E" w:rsidP="00B27333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3</w:t>
            </w:r>
          </w:p>
        </w:tc>
        <w:tc>
          <w:tcPr>
            <w:tcW w:w="851" w:type="dxa"/>
          </w:tcPr>
          <w:p w:rsidR="00BE677E" w:rsidRPr="0002550B" w:rsidRDefault="00BE677E" w:rsidP="00B27333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BE677E" w:rsidRPr="0002550B" w:rsidRDefault="00BE677E" w:rsidP="00D6490D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</w:t>
            </w:r>
            <w:r w:rsidR="00D6490D">
              <w:rPr>
                <w:szCs w:val="24"/>
                <w:lang w:eastAsia="ru-RU"/>
              </w:rPr>
              <w:t>2</w:t>
            </w:r>
          </w:p>
        </w:tc>
      </w:tr>
      <w:tr w:rsidR="00BE677E" w:rsidRPr="0002550B" w:rsidTr="00A14C1A">
        <w:trPr>
          <w:trHeight w:val="577"/>
        </w:trPr>
        <w:tc>
          <w:tcPr>
            <w:tcW w:w="568" w:type="dxa"/>
          </w:tcPr>
          <w:p w:rsidR="00BE677E" w:rsidRPr="0002550B" w:rsidRDefault="00BE677E" w:rsidP="00BE677E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  <w:tc>
          <w:tcPr>
            <w:tcW w:w="4536" w:type="dxa"/>
          </w:tcPr>
          <w:p w:rsidR="00BE677E" w:rsidRPr="00EA0428" w:rsidRDefault="00BE677E" w:rsidP="00B27333">
            <w:pPr>
              <w:ind w:firstLine="0"/>
              <w:jc w:val="both"/>
              <w:rPr>
                <w:sz w:val="20"/>
                <w:szCs w:val="20"/>
                <w:lang w:eastAsia="ru-RU"/>
              </w:rPr>
            </w:pPr>
            <w:r w:rsidRPr="00EA0428">
              <w:t>Системы линейных уравнений и элеме</w:t>
            </w:r>
            <w:r w:rsidRPr="00EA0428">
              <w:t>н</w:t>
            </w:r>
            <w:r w:rsidRPr="00EA0428">
              <w:t>тарные преобразования матриц</w:t>
            </w:r>
            <w:r w:rsidRPr="00EA0428">
              <w:rPr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850" w:type="dxa"/>
          </w:tcPr>
          <w:p w:rsidR="00BE677E" w:rsidRPr="0002550B" w:rsidRDefault="00D85137" w:rsidP="0052048F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3</w:t>
            </w:r>
            <w:r w:rsidR="00D6490D">
              <w:rPr>
                <w:szCs w:val="24"/>
                <w:lang w:eastAsia="ru-RU"/>
              </w:rPr>
              <w:t>2</w:t>
            </w:r>
          </w:p>
        </w:tc>
        <w:tc>
          <w:tcPr>
            <w:tcW w:w="709" w:type="dxa"/>
          </w:tcPr>
          <w:p w:rsidR="00BE677E" w:rsidRPr="0002550B" w:rsidRDefault="00717BCC" w:rsidP="00717BCC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6</w:t>
            </w:r>
          </w:p>
        </w:tc>
        <w:tc>
          <w:tcPr>
            <w:tcW w:w="992" w:type="dxa"/>
          </w:tcPr>
          <w:p w:rsidR="00BE677E" w:rsidRPr="0002550B" w:rsidRDefault="00D85137" w:rsidP="00D85137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  <w:tc>
          <w:tcPr>
            <w:tcW w:w="851" w:type="dxa"/>
          </w:tcPr>
          <w:p w:rsidR="00BE677E" w:rsidRPr="0002550B" w:rsidRDefault="00BE677E" w:rsidP="00B27333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BE677E" w:rsidRPr="0002550B" w:rsidRDefault="00D85137" w:rsidP="00D85137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8</w:t>
            </w:r>
          </w:p>
        </w:tc>
      </w:tr>
      <w:tr w:rsidR="001A7172" w:rsidRPr="0002550B" w:rsidTr="00A14C1A">
        <w:tc>
          <w:tcPr>
            <w:tcW w:w="568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9</w:t>
            </w:r>
          </w:p>
        </w:tc>
        <w:tc>
          <w:tcPr>
            <w:tcW w:w="4536" w:type="dxa"/>
          </w:tcPr>
          <w:p w:rsidR="001A7172" w:rsidRPr="00900CCD" w:rsidRDefault="001A7172" w:rsidP="00E3799C">
            <w:pPr>
              <w:ind w:firstLine="0"/>
              <w:rPr>
                <w:sz w:val="20"/>
                <w:szCs w:val="20"/>
                <w:lang w:eastAsia="ru-RU"/>
              </w:rPr>
            </w:pPr>
            <w:r w:rsidRPr="00900CCD">
              <w:t>Линейн</w:t>
            </w:r>
            <w:r w:rsidR="00E3799C">
              <w:t>ые</w:t>
            </w:r>
            <w:r>
              <w:t xml:space="preserve"> </w:t>
            </w:r>
            <w:r w:rsidR="00E3799C" w:rsidRPr="00900CCD">
              <w:t>подпространства</w:t>
            </w:r>
            <w:r w:rsidR="00E3799C" w:rsidRPr="00900CCD">
              <w:rPr>
                <w:sz w:val="20"/>
                <w:szCs w:val="20"/>
                <w:lang w:eastAsia="ru-RU"/>
              </w:rPr>
              <w:t xml:space="preserve"> </w:t>
            </w:r>
            <w:r w:rsidR="00E3799C" w:rsidRPr="00E3799C">
              <w:rPr>
                <w:szCs w:val="24"/>
                <w:lang w:eastAsia="ru-RU"/>
              </w:rPr>
              <w:t>в</w:t>
            </w:r>
            <w:r w:rsidR="00E3799C">
              <w:rPr>
                <w:sz w:val="20"/>
                <w:szCs w:val="20"/>
                <w:lang w:eastAsia="ru-RU"/>
              </w:rPr>
              <w:t xml:space="preserve"> </w:t>
            </w:r>
            <w:r w:rsidRPr="00900CCD">
              <w:t>простра</w:t>
            </w:r>
            <w:r w:rsidRPr="00900CCD">
              <w:t>н</w:t>
            </w:r>
            <w:r w:rsidRPr="00900CCD">
              <w:t>ств</w:t>
            </w:r>
            <w:r w:rsidR="00E3799C">
              <w:t>е</w:t>
            </w:r>
            <w:r w:rsidRPr="00900CCD">
              <w:t xml:space="preserve">  </w:t>
            </w:r>
            <w:r w:rsidRPr="00900CCD">
              <w:rPr>
                <w:position w:val="-4"/>
              </w:rPr>
              <w:object w:dxaOrig="2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2.75pt" o:ole="">
                  <v:imagedata r:id="rId11" o:title=""/>
                </v:shape>
                <o:OLEObject Type="Embed" ProgID="Equation.DSMT4" ShapeID="_x0000_i1025" DrawAspect="Content" ObjectID="_1503167081" r:id="rId12"/>
              </w:object>
            </w:r>
            <w:r w:rsidRPr="00900CCD">
              <w:rPr>
                <w:vertAlign w:val="superscript"/>
              </w:rPr>
              <w:t>n</w:t>
            </w:r>
            <w:r w:rsidRPr="00900CCD">
              <w:t xml:space="preserve"> </w:t>
            </w:r>
            <w:r w:rsidR="00E3799C">
              <w:t>.</w:t>
            </w:r>
            <w:r w:rsidRPr="00900CCD">
              <w:t xml:space="preserve">  </w:t>
            </w:r>
          </w:p>
        </w:tc>
        <w:tc>
          <w:tcPr>
            <w:tcW w:w="850" w:type="dxa"/>
          </w:tcPr>
          <w:p w:rsidR="001A7172" w:rsidRPr="0002550B" w:rsidRDefault="00D6490D" w:rsidP="0052048F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46</w:t>
            </w:r>
          </w:p>
        </w:tc>
        <w:tc>
          <w:tcPr>
            <w:tcW w:w="709" w:type="dxa"/>
          </w:tcPr>
          <w:p w:rsidR="001A7172" w:rsidRPr="0002550B" w:rsidRDefault="00717BCC" w:rsidP="00717BCC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  <w:tc>
          <w:tcPr>
            <w:tcW w:w="992" w:type="dxa"/>
          </w:tcPr>
          <w:p w:rsidR="001A7172" w:rsidRPr="0002550B" w:rsidRDefault="001A7172" w:rsidP="00D85137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</w:t>
            </w:r>
            <w:r w:rsidR="00D85137">
              <w:rPr>
                <w:szCs w:val="24"/>
                <w:lang w:eastAsia="ru-RU"/>
              </w:rPr>
              <w:t>2</w:t>
            </w:r>
          </w:p>
        </w:tc>
        <w:tc>
          <w:tcPr>
            <w:tcW w:w="851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1A7172" w:rsidRPr="0002550B" w:rsidRDefault="001A7172" w:rsidP="00D85137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</w:t>
            </w:r>
            <w:r w:rsidR="00D85137">
              <w:rPr>
                <w:szCs w:val="24"/>
                <w:lang w:eastAsia="ru-RU"/>
              </w:rPr>
              <w:t>6</w:t>
            </w:r>
          </w:p>
        </w:tc>
      </w:tr>
      <w:tr w:rsidR="001A7172" w:rsidRPr="0002550B" w:rsidTr="00A14C1A">
        <w:tc>
          <w:tcPr>
            <w:tcW w:w="568" w:type="dxa"/>
          </w:tcPr>
          <w:p w:rsidR="001A7172" w:rsidRPr="009C1002" w:rsidRDefault="001A7172" w:rsidP="001A7172">
            <w:pPr>
              <w:ind w:left="-142"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0</w:t>
            </w:r>
          </w:p>
        </w:tc>
        <w:tc>
          <w:tcPr>
            <w:tcW w:w="4536" w:type="dxa"/>
          </w:tcPr>
          <w:p w:rsidR="001A7172" w:rsidRPr="009C1002" w:rsidRDefault="001A7172" w:rsidP="001A7172">
            <w:pPr>
              <w:ind w:left="-142" w:firstLine="0"/>
              <w:jc w:val="both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 xml:space="preserve">  </w:t>
            </w:r>
            <w:r w:rsidRPr="009C1002">
              <w:rPr>
                <w:szCs w:val="24"/>
                <w:lang w:eastAsia="ru-RU"/>
              </w:rPr>
              <w:t>Линейные операторы и их матрицы</w:t>
            </w:r>
            <w:r>
              <w:rPr>
                <w:szCs w:val="24"/>
                <w:lang w:eastAsia="ru-RU"/>
              </w:rPr>
              <w:t>.</w:t>
            </w:r>
            <w:r w:rsidRPr="009C1002">
              <w:rPr>
                <w:szCs w:val="24"/>
                <w:lang w:eastAsia="ru-RU"/>
              </w:rPr>
              <w:t xml:space="preserve"> </w:t>
            </w:r>
          </w:p>
        </w:tc>
        <w:tc>
          <w:tcPr>
            <w:tcW w:w="850" w:type="dxa"/>
          </w:tcPr>
          <w:p w:rsidR="001A7172" w:rsidRPr="009C1002" w:rsidRDefault="001A7172" w:rsidP="0052048F">
            <w:pPr>
              <w:ind w:left="-142"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3</w:t>
            </w:r>
            <w:r w:rsidR="00D6490D">
              <w:rPr>
                <w:szCs w:val="24"/>
                <w:lang w:eastAsia="ru-RU"/>
              </w:rPr>
              <w:t>7</w:t>
            </w:r>
          </w:p>
        </w:tc>
        <w:tc>
          <w:tcPr>
            <w:tcW w:w="709" w:type="dxa"/>
          </w:tcPr>
          <w:p w:rsidR="001A7172" w:rsidRPr="009C1002" w:rsidRDefault="00717BCC" w:rsidP="00717BCC">
            <w:pPr>
              <w:ind w:left="-142"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  <w:tc>
          <w:tcPr>
            <w:tcW w:w="992" w:type="dxa"/>
          </w:tcPr>
          <w:p w:rsidR="001A7172" w:rsidRPr="009C1002" w:rsidRDefault="001A7172" w:rsidP="001A7172">
            <w:pPr>
              <w:ind w:left="-142"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9</w:t>
            </w:r>
          </w:p>
        </w:tc>
        <w:tc>
          <w:tcPr>
            <w:tcW w:w="851" w:type="dxa"/>
          </w:tcPr>
          <w:p w:rsidR="001A7172" w:rsidRPr="009C1002" w:rsidRDefault="001A7172" w:rsidP="001A7172">
            <w:pPr>
              <w:ind w:left="-142"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1A7172" w:rsidRPr="009C1002" w:rsidRDefault="001A7172" w:rsidP="001A7172">
            <w:pPr>
              <w:ind w:left="-142" w:firstLine="0"/>
              <w:jc w:val="center"/>
              <w:rPr>
                <w:szCs w:val="24"/>
                <w:lang w:eastAsia="ru-RU"/>
              </w:rPr>
            </w:pPr>
            <w:r w:rsidRPr="009C1002">
              <w:rPr>
                <w:szCs w:val="24"/>
                <w:lang w:eastAsia="ru-RU"/>
              </w:rPr>
              <w:t>2</w:t>
            </w:r>
            <w:r>
              <w:rPr>
                <w:szCs w:val="24"/>
                <w:lang w:eastAsia="ru-RU"/>
              </w:rPr>
              <w:t>0</w:t>
            </w:r>
          </w:p>
        </w:tc>
      </w:tr>
      <w:tr w:rsidR="001A7172" w:rsidRPr="0002550B" w:rsidTr="00A14C1A">
        <w:tc>
          <w:tcPr>
            <w:tcW w:w="568" w:type="dxa"/>
          </w:tcPr>
          <w:p w:rsidR="001A7172" w:rsidRDefault="001A7172" w:rsidP="001A7172">
            <w:pPr>
              <w:ind w:left="-142"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1</w:t>
            </w:r>
          </w:p>
        </w:tc>
        <w:tc>
          <w:tcPr>
            <w:tcW w:w="4536" w:type="dxa"/>
          </w:tcPr>
          <w:p w:rsidR="001A7172" w:rsidRDefault="001A7172" w:rsidP="001A7172">
            <w:pPr>
              <w:ind w:left="-142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 xml:space="preserve">  </w:t>
            </w:r>
            <w:r w:rsidRPr="009C1002">
              <w:rPr>
                <w:szCs w:val="24"/>
                <w:lang w:eastAsia="ru-RU"/>
              </w:rPr>
              <w:t>Собственные числа и векторы</w:t>
            </w:r>
          </w:p>
          <w:p w:rsidR="001A7172" w:rsidRPr="009C1002" w:rsidRDefault="001A7172" w:rsidP="001A7172">
            <w:pPr>
              <w:ind w:left="-142"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 xml:space="preserve">  линейного оператора в</w:t>
            </w:r>
            <w:r w:rsidRPr="009C1002">
              <w:rPr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t>пространстве</w:t>
            </w:r>
            <w:r>
              <w:t xml:space="preserve"> </w:t>
            </w:r>
            <w:r w:rsidRPr="00900CCD">
              <w:rPr>
                <w:position w:val="-4"/>
              </w:rPr>
              <w:object w:dxaOrig="260" w:dyaOrig="260">
                <v:shape id="_x0000_i1026" type="#_x0000_t75" style="width:12.75pt;height:12.75pt" o:ole="">
                  <v:imagedata r:id="rId11" o:title=""/>
                </v:shape>
                <o:OLEObject Type="Embed" ProgID="Equation.DSMT4" ShapeID="_x0000_i1026" DrawAspect="Content" ObjectID="_1503167082" r:id="rId13"/>
              </w:object>
            </w:r>
            <w:r w:rsidRPr="00900CCD">
              <w:rPr>
                <w:vertAlign w:val="superscript"/>
              </w:rPr>
              <w:t>n</w:t>
            </w:r>
            <w:r>
              <w:t>.</w:t>
            </w:r>
          </w:p>
        </w:tc>
        <w:tc>
          <w:tcPr>
            <w:tcW w:w="850" w:type="dxa"/>
          </w:tcPr>
          <w:p w:rsidR="001A7172" w:rsidRPr="009C1002" w:rsidRDefault="001A7172" w:rsidP="0052048F">
            <w:pPr>
              <w:ind w:left="-142"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3</w:t>
            </w:r>
            <w:r w:rsidR="00D6490D">
              <w:rPr>
                <w:szCs w:val="24"/>
                <w:lang w:eastAsia="ru-RU"/>
              </w:rPr>
              <w:t>3</w:t>
            </w:r>
          </w:p>
        </w:tc>
        <w:tc>
          <w:tcPr>
            <w:tcW w:w="709" w:type="dxa"/>
          </w:tcPr>
          <w:p w:rsidR="001A7172" w:rsidRDefault="00717BCC" w:rsidP="00717BCC">
            <w:pPr>
              <w:ind w:left="-142"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7</w:t>
            </w:r>
          </w:p>
        </w:tc>
        <w:tc>
          <w:tcPr>
            <w:tcW w:w="992" w:type="dxa"/>
          </w:tcPr>
          <w:p w:rsidR="001A7172" w:rsidRPr="009C1002" w:rsidRDefault="001A7172" w:rsidP="001A7172">
            <w:pPr>
              <w:ind w:left="-142"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  <w:tc>
          <w:tcPr>
            <w:tcW w:w="851" w:type="dxa"/>
          </w:tcPr>
          <w:p w:rsidR="001A7172" w:rsidRPr="009C1002" w:rsidRDefault="001A7172" w:rsidP="001A7172">
            <w:pPr>
              <w:ind w:left="-142"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1A7172" w:rsidRPr="009C1002" w:rsidRDefault="001A7172" w:rsidP="001A7172">
            <w:pPr>
              <w:ind w:left="-142"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8</w:t>
            </w:r>
          </w:p>
        </w:tc>
      </w:tr>
      <w:tr w:rsidR="001A7172" w:rsidRPr="0002550B" w:rsidTr="00A14C1A">
        <w:tc>
          <w:tcPr>
            <w:tcW w:w="568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2</w:t>
            </w:r>
          </w:p>
        </w:tc>
        <w:tc>
          <w:tcPr>
            <w:tcW w:w="4536" w:type="dxa"/>
          </w:tcPr>
          <w:p w:rsidR="001A7172" w:rsidRPr="009C1002" w:rsidRDefault="001A7172" w:rsidP="001A7172">
            <w:pPr>
              <w:ind w:firstLine="0"/>
              <w:jc w:val="both"/>
              <w:rPr>
                <w:szCs w:val="24"/>
                <w:lang w:eastAsia="ru-RU"/>
              </w:rPr>
            </w:pPr>
            <w:r w:rsidRPr="009C1002">
              <w:rPr>
                <w:szCs w:val="24"/>
                <w:lang w:eastAsia="ru-RU"/>
              </w:rPr>
              <w:t>Евклидовы пространства</w:t>
            </w:r>
          </w:p>
        </w:tc>
        <w:tc>
          <w:tcPr>
            <w:tcW w:w="850" w:type="dxa"/>
          </w:tcPr>
          <w:p w:rsidR="001A7172" w:rsidRPr="0002550B" w:rsidRDefault="001A7172" w:rsidP="0052048F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4</w:t>
            </w:r>
            <w:r w:rsidR="00D6490D">
              <w:rPr>
                <w:szCs w:val="24"/>
                <w:lang w:eastAsia="ru-RU"/>
              </w:rPr>
              <w:t>0</w:t>
            </w:r>
          </w:p>
        </w:tc>
        <w:tc>
          <w:tcPr>
            <w:tcW w:w="709" w:type="dxa"/>
          </w:tcPr>
          <w:p w:rsidR="001A7172" w:rsidRPr="0002550B" w:rsidRDefault="00717BCC" w:rsidP="00717BCC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  <w:tc>
          <w:tcPr>
            <w:tcW w:w="992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0</w:t>
            </w:r>
          </w:p>
        </w:tc>
        <w:tc>
          <w:tcPr>
            <w:tcW w:w="851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2</w:t>
            </w:r>
          </w:p>
        </w:tc>
      </w:tr>
      <w:tr w:rsidR="001A7172" w:rsidRPr="0002550B" w:rsidTr="00A14C1A">
        <w:tc>
          <w:tcPr>
            <w:tcW w:w="568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3</w:t>
            </w:r>
          </w:p>
        </w:tc>
        <w:tc>
          <w:tcPr>
            <w:tcW w:w="4536" w:type="dxa"/>
          </w:tcPr>
          <w:p w:rsidR="001A7172" w:rsidRPr="009C1002" w:rsidRDefault="001A7172" w:rsidP="001A7172">
            <w:pPr>
              <w:ind w:firstLine="0"/>
              <w:jc w:val="both"/>
              <w:rPr>
                <w:szCs w:val="24"/>
                <w:lang w:eastAsia="ru-RU"/>
              </w:rPr>
            </w:pPr>
            <w:r w:rsidRPr="009C1002">
              <w:rPr>
                <w:szCs w:val="24"/>
                <w:lang w:eastAsia="ru-RU"/>
              </w:rPr>
              <w:t>Квадратичные формы</w:t>
            </w:r>
          </w:p>
        </w:tc>
        <w:tc>
          <w:tcPr>
            <w:tcW w:w="850" w:type="dxa"/>
          </w:tcPr>
          <w:p w:rsidR="001A7172" w:rsidRPr="0002550B" w:rsidRDefault="001A7172" w:rsidP="0052048F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3</w:t>
            </w:r>
            <w:r w:rsidR="00D6490D">
              <w:rPr>
                <w:szCs w:val="24"/>
                <w:lang w:eastAsia="ru-RU"/>
              </w:rPr>
              <w:t>2</w:t>
            </w:r>
          </w:p>
        </w:tc>
        <w:tc>
          <w:tcPr>
            <w:tcW w:w="709" w:type="dxa"/>
          </w:tcPr>
          <w:p w:rsidR="001A7172" w:rsidRPr="0002550B" w:rsidRDefault="00717BCC" w:rsidP="00717BCC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6</w:t>
            </w:r>
          </w:p>
        </w:tc>
        <w:tc>
          <w:tcPr>
            <w:tcW w:w="992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</w:t>
            </w:r>
          </w:p>
        </w:tc>
        <w:tc>
          <w:tcPr>
            <w:tcW w:w="851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1A7172" w:rsidRPr="0002550B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8</w:t>
            </w:r>
          </w:p>
        </w:tc>
      </w:tr>
      <w:tr w:rsidR="001A7172" w:rsidRPr="0002550B" w:rsidTr="00A14C1A">
        <w:tc>
          <w:tcPr>
            <w:tcW w:w="568" w:type="dxa"/>
          </w:tcPr>
          <w:p w:rsidR="001A7172" w:rsidRDefault="001A7172" w:rsidP="001A7172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4536" w:type="dxa"/>
          </w:tcPr>
          <w:p w:rsidR="001A7172" w:rsidRDefault="001A7172" w:rsidP="001A7172">
            <w:pPr>
              <w:ind w:firstLine="0"/>
              <w:jc w:val="both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ИТОГО</w:t>
            </w:r>
          </w:p>
        </w:tc>
        <w:tc>
          <w:tcPr>
            <w:tcW w:w="850" w:type="dxa"/>
          </w:tcPr>
          <w:p w:rsidR="001A7172" w:rsidRDefault="001A7172" w:rsidP="0052048F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4</w:t>
            </w:r>
            <w:r w:rsidR="00474CC5">
              <w:rPr>
                <w:szCs w:val="24"/>
                <w:lang w:eastAsia="ru-RU"/>
              </w:rPr>
              <w:t>2</w:t>
            </w:r>
            <w:r w:rsidR="0052048F">
              <w:rPr>
                <w:szCs w:val="24"/>
                <w:lang w:eastAsia="ru-RU"/>
              </w:rPr>
              <w:t>7</w:t>
            </w:r>
          </w:p>
        </w:tc>
        <w:tc>
          <w:tcPr>
            <w:tcW w:w="709" w:type="dxa"/>
          </w:tcPr>
          <w:p w:rsidR="001A7172" w:rsidRDefault="00D6490D" w:rsidP="00D6490D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6</w:t>
            </w:r>
          </w:p>
        </w:tc>
        <w:tc>
          <w:tcPr>
            <w:tcW w:w="992" w:type="dxa"/>
          </w:tcPr>
          <w:p w:rsidR="001A7172" w:rsidRDefault="001A7172" w:rsidP="00717BCC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0</w:t>
            </w:r>
            <w:r w:rsidR="00717BCC">
              <w:rPr>
                <w:szCs w:val="24"/>
                <w:lang w:eastAsia="ru-RU"/>
              </w:rPr>
              <w:t>9</w:t>
            </w:r>
          </w:p>
        </w:tc>
        <w:tc>
          <w:tcPr>
            <w:tcW w:w="851" w:type="dxa"/>
          </w:tcPr>
          <w:p w:rsidR="001A7172" w:rsidRDefault="001A7172" w:rsidP="001A7172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1A7172" w:rsidRDefault="001A7172" w:rsidP="00474CC5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3</w:t>
            </w:r>
            <w:r w:rsidR="00474CC5">
              <w:rPr>
                <w:szCs w:val="24"/>
                <w:lang w:eastAsia="ru-RU"/>
              </w:rPr>
              <w:t>2</w:t>
            </w:r>
          </w:p>
        </w:tc>
      </w:tr>
    </w:tbl>
    <w:p w:rsidR="005C6530" w:rsidRDefault="005C6530" w:rsidP="005E3430">
      <w:pPr>
        <w:pStyle w:val="1"/>
      </w:pPr>
    </w:p>
    <w:p w:rsidR="00911F24" w:rsidRPr="00B71673" w:rsidRDefault="00911F24" w:rsidP="005E3430">
      <w:pPr>
        <w:pStyle w:val="1"/>
      </w:pPr>
      <w:r>
        <w:t>6   Ф</w:t>
      </w:r>
      <w:r w:rsidRPr="007E65ED">
        <w:t>ормы контроля знаний студентов</w:t>
      </w:r>
    </w:p>
    <w:p w:rsidR="00911F24" w:rsidRPr="00B71673" w:rsidRDefault="00911F24" w:rsidP="00911F24"/>
    <w:tbl>
      <w:tblPr>
        <w:tblW w:w="6876" w:type="dxa"/>
        <w:jc w:val="center"/>
        <w:tblInd w:w="2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73"/>
        <w:gridCol w:w="1417"/>
        <w:gridCol w:w="359"/>
        <w:gridCol w:w="425"/>
        <w:gridCol w:w="390"/>
        <w:gridCol w:w="426"/>
        <w:gridCol w:w="2586"/>
      </w:tblGrid>
      <w:tr w:rsidR="006E48E6" w:rsidTr="00D626DE">
        <w:trPr>
          <w:jc w:val="center"/>
        </w:trPr>
        <w:tc>
          <w:tcPr>
            <w:tcW w:w="1273" w:type="dxa"/>
            <w:vMerge w:val="restart"/>
          </w:tcPr>
          <w:p w:rsidR="006E48E6" w:rsidRDefault="006E48E6" w:rsidP="00581518">
            <w:pPr>
              <w:ind w:right="-108" w:firstLine="0"/>
            </w:pPr>
            <w:r>
              <w:t>Тип ко</w:t>
            </w:r>
            <w:r>
              <w:t>н</w:t>
            </w:r>
            <w:r>
              <w:t>троля</w:t>
            </w:r>
          </w:p>
        </w:tc>
        <w:tc>
          <w:tcPr>
            <w:tcW w:w="1417" w:type="dxa"/>
            <w:vMerge w:val="restart"/>
          </w:tcPr>
          <w:p w:rsidR="006E48E6" w:rsidRDefault="006E48E6" w:rsidP="00581518">
            <w:pPr>
              <w:ind w:firstLine="0"/>
            </w:pPr>
            <w:r>
              <w:t>Форма контроля</w:t>
            </w:r>
          </w:p>
        </w:tc>
        <w:tc>
          <w:tcPr>
            <w:tcW w:w="1600" w:type="dxa"/>
            <w:gridSpan w:val="4"/>
          </w:tcPr>
          <w:p w:rsidR="006E48E6" w:rsidRDefault="000D40B2" w:rsidP="00581518">
            <w:pPr>
              <w:ind w:firstLine="0"/>
              <w:jc w:val="center"/>
            </w:pPr>
            <w:r>
              <w:t>1 год</w:t>
            </w:r>
          </w:p>
        </w:tc>
        <w:tc>
          <w:tcPr>
            <w:tcW w:w="2586" w:type="dxa"/>
            <w:vMerge w:val="restart"/>
          </w:tcPr>
          <w:p w:rsidR="006E48E6" w:rsidRDefault="006E48E6" w:rsidP="006E48E6">
            <w:pPr>
              <w:ind w:firstLine="0"/>
              <w:jc w:val="center"/>
            </w:pPr>
            <w:r>
              <w:t>Параметры</w:t>
            </w:r>
          </w:p>
        </w:tc>
      </w:tr>
      <w:tr w:rsidR="006E48E6" w:rsidTr="00D626DE">
        <w:trPr>
          <w:trHeight w:val="384"/>
          <w:jc w:val="center"/>
        </w:trPr>
        <w:tc>
          <w:tcPr>
            <w:tcW w:w="1273" w:type="dxa"/>
            <w:vMerge/>
          </w:tcPr>
          <w:p w:rsidR="006E48E6" w:rsidRDefault="006E48E6" w:rsidP="00581518">
            <w:pPr>
              <w:ind w:right="-108" w:firstLine="0"/>
            </w:pPr>
          </w:p>
        </w:tc>
        <w:tc>
          <w:tcPr>
            <w:tcW w:w="1417" w:type="dxa"/>
            <w:vMerge/>
          </w:tcPr>
          <w:p w:rsidR="006E48E6" w:rsidRDefault="006E48E6" w:rsidP="00581518">
            <w:pPr>
              <w:ind w:firstLine="0"/>
            </w:pPr>
          </w:p>
        </w:tc>
        <w:tc>
          <w:tcPr>
            <w:tcW w:w="359" w:type="dxa"/>
          </w:tcPr>
          <w:p w:rsidR="006E48E6" w:rsidRDefault="006E48E6" w:rsidP="00581518">
            <w:pPr>
              <w:ind w:firstLine="0"/>
              <w:jc w:val="center"/>
            </w:pPr>
            <w:r>
              <w:t>1</w:t>
            </w:r>
          </w:p>
        </w:tc>
        <w:tc>
          <w:tcPr>
            <w:tcW w:w="425" w:type="dxa"/>
          </w:tcPr>
          <w:p w:rsidR="006E48E6" w:rsidRDefault="006E48E6" w:rsidP="00581518">
            <w:pPr>
              <w:ind w:firstLine="0"/>
              <w:jc w:val="center"/>
            </w:pPr>
            <w:r>
              <w:t>2</w:t>
            </w:r>
          </w:p>
        </w:tc>
        <w:tc>
          <w:tcPr>
            <w:tcW w:w="390" w:type="dxa"/>
          </w:tcPr>
          <w:p w:rsidR="006E48E6" w:rsidRDefault="006E48E6" w:rsidP="00581518">
            <w:pPr>
              <w:ind w:firstLine="0"/>
              <w:jc w:val="center"/>
            </w:pPr>
            <w:r>
              <w:t>3</w:t>
            </w:r>
          </w:p>
        </w:tc>
        <w:tc>
          <w:tcPr>
            <w:tcW w:w="426" w:type="dxa"/>
          </w:tcPr>
          <w:p w:rsidR="006E48E6" w:rsidRDefault="006E48E6" w:rsidP="00581518">
            <w:pPr>
              <w:ind w:firstLine="0"/>
              <w:jc w:val="center"/>
            </w:pPr>
            <w:r>
              <w:t>4</w:t>
            </w:r>
          </w:p>
        </w:tc>
        <w:tc>
          <w:tcPr>
            <w:tcW w:w="2586" w:type="dxa"/>
            <w:vMerge/>
          </w:tcPr>
          <w:p w:rsidR="006E48E6" w:rsidRDefault="006E48E6" w:rsidP="00581518">
            <w:pPr>
              <w:ind w:firstLine="0"/>
            </w:pPr>
          </w:p>
        </w:tc>
      </w:tr>
      <w:tr w:rsidR="00911F24" w:rsidTr="00D626DE">
        <w:trPr>
          <w:jc w:val="center"/>
        </w:trPr>
        <w:tc>
          <w:tcPr>
            <w:tcW w:w="1273" w:type="dxa"/>
            <w:vMerge w:val="restart"/>
          </w:tcPr>
          <w:p w:rsidR="00911F24" w:rsidRDefault="00911F24" w:rsidP="00581518">
            <w:pPr>
              <w:ind w:right="-108" w:firstLine="0"/>
            </w:pPr>
            <w:r>
              <w:t>Текущий</w:t>
            </w:r>
          </w:p>
          <w:p w:rsidR="00911F24" w:rsidRDefault="00911F24" w:rsidP="00581518">
            <w:pPr>
              <w:ind w:right="-108" w:firstLine="0"/>
            </w:pPr>
            <w:r>
              <w:t>(неделя)</w:t>
            </w:r>
          </w:p>
        </w:tc>
        <w:tc>
          <w:tcPr>
            <w:tcW w:w="1417" w:type="dxa"/>
          </w:tcPr>
          <w:p w:rsidR="00911F24" w:rsidRDefault="00911F24" w:rsidP="00581518">
            <w:pPr>
              <w:ind w:firstLine="0"/>
            </w:pPr>
            <w:r>
              <w:t>Контрол</w:t>
            </w:r>
            <w:r>
              <w:t>ь</w:t>
            </w:r>
            <w:r>
              <w:t>ная работа</w:t>
            </w:r>
          </w:p>
        </w:tc>
        <w:tc>
          <w:tcPr>
            <w:tcW w:w="359" w:type="dxa"/>
          </w:tcPr>
          <w:p w:rsidR="00911F24" w:rsidRDefault="00F93814" w:rsidP="00581518">
            <w:pPr>
              <w:ind w:firstLine="0"/>
              <w:jc w:val="center"/>
            </w:pPr>
            <w:r>
              <w:t>5</w:t>
            </w:r>
          </w:p>
        </w:tc>
        <w:tc>
          <w:tcPr>
            <w:tcW w:w="425" w:type="dxa"/>
          </w:tcPr>
          <w:p w:rsidR="00911F24" w:rsidRDefault="00CF1912" w:rsidP="00CF1912">
            <w:pPr>
              <w:ind w:firstLine="0"/>
              <w:jc w:val="center"/>
            </w:pPr>
            <w:r>
              <w:t>5</w:t>
            </w:r>
          </w:p>
        </w:tc>
        <w:tc>
          <w:tcPr>
            <w:tcW w:w="390" w:type="dxa"/>
          </w:tcPr>
          <w:p w:rsidR="00911F24" w:rsidRDefault="008D326A" w:rsidP="008D326A">
            <w:pPr>
              <w:ind w:firstLine="0"/>
              <w:jc w:val="center"/>
            </w:pPr>
            <w:r>
              <w:t>5</w:t>
            </w:r>
          </w:p>
        </w:tc>
        <w:tc>
          <w:tcPr>
            <w:tcW w:w="426" w:type="dxa"/>
          </w:tcPr>
          <w:p w:rsidR="00911F24" w:rsidRDefault="00911F24" w:rsidP="00581518">
            <w:pPr>
              <w:ind w:firstLine="0"/>
              <w:jc w:val="center"/>
            </w:pPr>
          </w:p>
        </w:tc>
        <w:tc>
          <w:tcPr>
            <w:tcW w:w="2586" w:type="dxa"/>
          </w:tcPr>
          <w:p w:rsidR="00911F24" w:rsidRDefault="00911F24" w:rsidP="00581518">
            <w:pPr>
              <w:ind w:firstLine="0"/>
            </w:pPr>
            <w:r>
              <w:t>Письменная работа 80 минут</w:t>
            </w:r>
          </w:p>
        </w:tc>
      </w:tr>
      <w:tr w:rsidR="00911F24" w:rsidTr="00D626DE">
        <w:trPr>
          <w:jc w:val="center"/>
        </w:trPr>
        <w:tc>
          <w:tcPr>
            <w:tcW w:w="1273" w:type="dxa"/>
            <w:vMerge/>
          </w:tcPr>
          <w:p w:rsidR="00911F24" w:rsidRDefault="00911F24" w:rsidP="00581518">
            <w:pPr>
              <w:ind w:right="-108" w:firstLine="0"/>
            </w:pPr>
          </w:p>
        </w:tc>
        <w:tc>
          <w:tcPr>
            <w:tcW w:w="1417" w:type="dxa"/>
          </w:tcPr>
          <w:p w:rsidR="00911F24" w:rsidRDefault="00911F24" w:rsidP="00581518">
            <w:pPr>
              <w:ind w:firstLine="0"/>
            </w:pPr>
            <w:r>
              <w:t>Домашнее задание</w:t>
            </w:r>
          </w:p>
        </w:tc>
        <w:tc>
          <w:tcPr>
            <w:tcW w:w="359" w:type="dxa"/>
          </w:tcPr>
          <w:p w:rsidR="00911F24" w:rsidRDefault="00911F24" w:rsidP="00581518">
            <w:pPr>
              <w:ind w:firstLine="0"/>
              <w:jc w:val="center"/>
            </w:pPr>
          </w:p>
        </w:tc>
        <w:tc>
          <w:tcPr>
            <w:tcW w:w="425" w:type="dxa"/>
          </w:tcPr>
          <w:p w:rsidR="00911F24" w:rsidRDefault="0052048F" w:rsidP="00581518">
            <w:pPr>
              <w:ind w:firstLine="0"/>
              <w:jc w:val="center"/>
            </w:pPr>
            <w:r>
              <w:t>6</w:t>
            </w:r>
          </w:p>
        </w:tc>
        <w:tc>
          <w:tcPr>
            <w:tcW w:w="390" w:type="dxa"/>
          </w:tcPr>
          <w:p w:rsidR="00911F24" w:rsidRDefault="00911F24" w:rsidP="00581518">
            <w:pPr>
              <w:ind w:firstLine="0"/>
              <w:jc w:val="center"/>
            </w:pPr>
          </w:p>
        </w:tc>
        <w:tc>
          <w:tcPr>
            <w:tcW w:w="426" w:type="dxa"/>
          </w:tcPr>
          <w:p w:rsidR="00911F24" w:rsidRDefault="0052048F" w:rsidP="00581518">
            <w:pPr>
              <w:ind w:firstLine="0"/>
              <w:jc w:val="center"/>
            </w:pPr>
            <w:r>
              <w:t>6</w:t>
            </w:r>
          </w:p>
        </w:tc>
        <w:tc>
          <w:tcPr>
            <w:tcW w:w="2586" w:type="dxa"/>
          </w:tcPr>
          <w:p w:rsidR="00911F24" w:rsidRDefault="00911F24" w:rsidP="00581518">
            <w:pPr>
              <w:ind w:firstLine="0"/>
            </w:pPr>
            <w:r>
              <w:t>Письменная работа</w:t>
            </w:r>
          </w:p>
        </w:tc>
      </w:tr>
      <w:tr w:rsidR="00911F24" w:rsidTr="00D626DE">
        <w:trPr>
          <w:jc w:val="center"/>
        </w:trPr>
        <w:tc>
          <w:tcPr>
            <w:tcW w:w="1273" w:type="dxa"/>
          </w:tcPr>
          <w:p w:rsidR="00911F24" w:rsidRDefault="00911F24" w:rsidP="00581518">
            <w:pPr>
              <w:ind w:right="-108" w:firstLine="0"/>
            </w:pPr>
            <w:r>
              <w:t>Итоговый</w:t>
            </w:r>
          </w:p>
        </w:tc>
        <w:tc>
          <w:tcPr>
            <w:tcW w:w="1417" w:type="dxa"/>
          </w:tcPr>
          <w:p w:rsidR="00911F24" w:rsidRDefault="00911F24" w:rsidP="00581518">
            <w:pPr>
              <w:ind w:firstLine="0"/>
            </w:pPr>
            <w:r>
              <w:t>Экзамен</w:t>
            </w:r>
          </w:p>
        </w:tc>
        <w:tc>
          <w:tcPr>
            <w:tcW w:w="359" w:type="dxa"/>
          </w:tcPr>
          <w:p w:rsidR="00911F24" w:rsidRDefault="00911F24" w:rsidP="00581518">
            <w:pPr>
              <w:ind w:firstLine="0"/>
              <w:jc w:val="center"/>
            </w:pPr>
          </w:p>
        </w:tc>
        <w:tc>
          <w:tcPr>
            <w:tcW w:w="425" w:type="dxa"/>
          </w:tcPr>
          <w:p w:rsidR="00911F24" w:rsidRDefault="00911F24" w:rsidP="00581518">
            <w:pPr>
              <w:ind w:firstLine="0"/>
              <w:jc w:val="center"/>
            </w:pPr>
            <w:r>
              <w:t>*</w:t>
            </w:r>
          </w:p>
        </w:tc>
        <w:tc>
          <w:tcPr>
            <w:tcW w:w="390" w:type="dxa"/>
          </w:tcPr>
          <w:p w:rsidR="00911F24" w:rsidRDefault="00911F24" w:rsidP="00581518">
            <w:pPr>
              <w:ind w:firstLine="0"/>
              <w:jc w:val="center"/>
            </w:pPr>
          </w:p>
        </w:tc>
        <w:tc>
          <w:tcPr>
            <w:tcW w:w="426" w:type="dxa"/>
          </w:tcPr>
          <w:p w:rsidR="00911F24" w:rsidRDefault="00911F24" w:rsidP="00581518">
            <w:pPr>
              <w:ind w:firstLine="0"/>
              <w:jc w:val="center"/>
            </w:pPr>
            <w:r>
              <w:t>*</w:t>
            </w:r>
          </w:p>
        </w:tc>
        <w:tc>
          <w:tcPr>
            <w:tcW w:w="2586" w:type="dxa"/>
          </w:tcPr>
          <w:p w:rsidR="00911F24" w:rsidRDefault="00911F24" w:rsidP="00581518">
            <w:pPr>
              <w:ind w:firstLine="0"/>
            </w:pPr>
            <w:r>
              <w:t>Устный</w:t>
            </w:r>
          </w:p>
        </w:tc>
      </w:tr>
    </w:tbl>
    <w:p w:rsidR="00840993" w:rsidRDefault="00840993" w:rsidP="00B13209">
      <w:pPr>
        <w:jc w:val="center"/>
      </w:pPr>
    </w:p>
    <w:p w:rsidR="00840993" w:rsidRDefault="00840993" w:rsidP="00840993"/>
    <w:p w:rsidR="00840993" w:rsidRPr="001472FF" w:rsidRDefault="00840993" w:rsidP="00840993"/>
    <w:p w:rsidR="00840993" w:rsidRPr="005C6530" w:rsidRDefault="001C6894" w:rsidP="001C6894">
      <w:pPr>
        <w:pStyle w:val="2"/>
        <w:numPr>
          <w:ilvl w:val="0"/>
          <w:numId w:val="0"/>
        </w:numPr>
        <w:ind w:left="142"/>
        <w:rPr>
          <w:szCs w:val="24"/>
        </w:rPr>
      </w:pPr>
      <w:r w:rsidRPr="005C6530">
        <w:rPr>
          <w:szCs w:val="24"/>
        </w:rPr>
        <w:t>6</w:t>
      </w:r>
      <w:r w:rsidR="005C6530">
        <w:rPr>
          <w:szCs w:val="24"/>
        </w:rPr>
        <w:t>.1</w:t>
      </w:r>
      <w:r w:rsidRPr="005C6530">
        <w:rPr>
          <w:szCs w:val="24"/>
        </w:rPr>
        <w:t xml:space="preserve">     </w:t>
      </w:r>
      <w:r w:rsidR="00840993" w:rsidRPr="005C6530">
        <w:rPr>
          <w:szCs w:val="24"/>
        </w:rPr>
        <w:t xml:space="preserve">Критерии оценки знаний, навыков </w:t>
      </w:r>
      <w:r w:rsidR="00840993" w:rsidRPr="005C6530">
        <w:rPr>
          <w:szCs w:val="24"/>
        </w:rPr>
        <w:br/>
      </w:r>
    </w:p>
    <w:p w:rsidR="00840993" w:rsidRDefault="00840993" w:rsidP="00C5449C">
      <w:pPr>
        <w:ind w:firstLine="567"/>
        <w:jc w:val="both"/>
      </w:pPr>
      <w:r>
        <w:t>На контрольной работе студент должен продемонстрировать умение применять м</w:t>
      </w:r>
      <w:r>
        <w:t>а</w:t>
      </w:r>
      <w:r>
        <w:t>тематический аппарат к решению конкретных задач.</w:t>
      </w:r>
    </w:p>
    <w:p w:rsidR="00A228DB" w:rsidRDefault="00A228DB" w:rsidP="00C5449C">
      <w:pPr>
        <w:ind w:firstLine="567"/>
        <w:jc w:val="both"/>
      </w:pPr>
      <w:r>
        <w:t>В домашней работе студент должен самостоятельно применить изученные методы к решению поставленных задач и приготовить отчет по результатам выполненной работы.</w:t>
      </w:r>
    </w:p>
    <w:p w:rsidR="00A228DB" w:rsidRDefault="00A228DB" w:rsidP="00C5449C">
      <w:pPr>
        <w:ind w:firstLine="567"/>
        <w:jc w:val="both"/>
      </w:pPr>
      <w:r>
        <w:t>На зачете студент должен продемонстрировать знание основных понятий  и их лог</w:t>
      </w:r>
      <w:r>
        <w:t>и</w:t>
      </w:r>
      <w:r>
        <w:t>ческих связей, умение применять различные методы к решению задач курса.</w:t>
      </w:r>
    </w:p>
    <w:p w:rsidR="00840993" w:rsidRDefault="00840993" w:rsidP="00C5449C">
      <w:pPr>
        <w:ind w:firstLine="567"/>
        <w:jc w:val="both"/>
      </w:pPr>
      <w:r>
        <w:t>На экзамене студент должен продемонстрировать знание основных понятий  и их логических связей, умение применять различные методы к решению задач курса.</w:t>
      </w:r>
    </w:p>
    <w:p w:rsidR="00840993" w:rsidRPr="001A5F84" w:rsidRDefault="00840993" w:rsidP="00C5449C">
      <w:pPr>
        <w:ind w:firstLine="567"/>
        <w:jc w:val="both"/>
      </w:pPr>
      <w:r>
        <w:t xml:space="preserve">Оценки по всем формам текущего контроля выставляются по 10-ти балльной шкале. </w:t>
      </w:r>
    </w:p>
    <w:p w:rsidR="00840993" w:rsidRDefault="00840993" w:rsidP="00840993">
      <w:pPr>
        <w:jc w:val="both"/>
      </w:pPr>
    </w:p>
    <w:p w:rsidR="00840993" w:rsidRPr="00CB7E21" w:rsidRDefault="00840993" w:rsidP="00840993">
      <w:pPr>
        <w:spacing w:before="240"/>
        <w:jc w:val="both"/>
      </w:pPr>
    </w:p>
    <w:p w:rsidR="00B76D42" w:rsidRDefault="002F144A" w:rsidP="005E3430">
      <w:pPr>
        <w:pStyle w:val="1"/>
      </w:pPr>
      <w:r>
        <w:t xml:space="preserve">7    </w:t>
      </w:r>
      <w:r w:rsidR="00B76D42">
        <w:t>С</w:t>
      </w:r>
      <w:r w:rsidR="00B76D42" w:rsidRPr="007E65ED">
        <w:t xml:space="preserve">одержание </w:t>
      </w:r>
      <w:r w:rsidR="00B76D42">
        <w:t>дисциплины</w:t>
      </w:r>
    </w:p>
    <w:p w:rsidR="00B079BD" w:rsidRDefault="00816FD1" w:rsidP="00B079BD">
      <w:pPr>
        <w:jc w:val="both"/>
      </w:pPr>
      <w:r>
        <w:rPr>
          <w:u w:val="single"/>
        </w:rPr>
        <w:t>Раздел 1.</w:t>
      </w:r>
      <w:r w:rsidR="00B079BD">
        <w:rPr>
          <w:u w:val="single"/>
        </w:rPr>
        <w:t xml:space="preserve"> </w:t>
      </w:r>
      <w:r w:rsidR="00B079BD" w:rsidRPr="00816FD1">
        <w:rPr>
          <w:u w:val="single"/>
        </w:rPr>
        <w:t>Матрицы и определители второго и третьего порядка.</w:t>
      </w:r>
      <w:r w:rsidR="00B079BD">
        <w:t xml:space="preserve"> (</w:t>
      </w:r>
      <w:r w:rsidR="002F7A17">
        <w:t>9</w:t>
      </w:r>
      <w:r w:rsidR="00B079BD">
        <w:t xml:space="preserve"> часов)                   </w:t>
      </w:r>
    </w:p>
    <w:p w:rsidR="00BF39D7" w:rsidRDefault="00BF39D7" w:rsidP="00B079BD">
      <w:pPr>
        <w:jc w:val="both"/>
      </w:pPr>
      <w:r>
        <w:lastRenderedPageBreak/>
        <w:t>Разложение определителя по строке</w:t>
      </w:r>
      <w:r w:rsidR="009B57B2">
        <w:t>.</w:t>
      </w:r>
      <w:r>
        <w:t xml:space="preserve"> Алгебраические дополнения. Свойства опр</w:t>
      </w:r>
      <w:r>
        <w:t>е</w:t>
      </w:r>
      <w:r>
        <w:t>делителей второго и третьего порядка.</w:t>
      </w:r>
    </w:p>
    <w:p w:rsidR="00B079BD" w:rsidRDefault="00B079BD" w:rsidP="00B079BD">
      <w:pPr>
        <w:jc w:val="both"/>
      </w:pPr>
      <w:r>
        <w:t xml:space="preserve">Самостоятельная работа - </w:t>
      </w:r>
      <w:r w:rsidR="00207FAA">
        <w:t>10</w:t>
      </w:r>
      <w:r>
        <w:t xml:space="preserve"> час</w:t>
      </w:r>
      <w:r w:rsidR="004663D9">
        <w:t>ов</w:t>
      </w:r>
    </w:p>
    <w:p w:rsidR="00BB545E" w:rsidRDefault="00BF39D7" w:rsidP="004F1DEF">
      <w:r w:rsidRPr="00BF39D7">
        <w:rPr>
          <w:u w:val="single"/>
        </w:rPr>
        <w:t>Раздел 2</w:t>
      </w:r>
      <w:r w:rsidR="004F1DEF" w:rsidRPr="00BF39D7">
        <w:rPr>
          <w:u w:val="single"/>
        </w:rPr>
        <w:t xml:space="preserve">. Векторная алгебра </w:t>
      </w:r>
      <w:r w:rsidR="005D231D">
        <w:rPr>
          <w:u w:val="single"/>
        </w:rPr>
        <w:t xml:space="preserve">на плоскости  и </w:t>
      </w:r>
      <w:r w:rsidR="004F1DEF" w:rsidRPr="00BF39D7">
        <w:rPr>
          <w:u w:val="single"/>
        </w:rPr>
        <w:t>в пространстве.</w:t>
      </w:r>
      <w:r w:rsidR="00C809C4">
        <w:rPr>
          <w:u w:val="single"/>
        </w:rPr>
        <w:t xml:space="preserve"> </w:t>
      </w:r>
      <w:r w:rsidR="00C809C4">
        <w:t>(</w:t>
      </w:r>
      <w:r w:rsidR="00050D7B">
        <w:t>12</w:t>
      </w:r>
      <w:r w:rsidR="00C809C4">
        <w:t xml:space="preserve"> часов)                   </w:t>
      </w:r>
      <w:r>
        <w:rPr>
          <w:u w:val="single"/>
        </w:rPr>
        <w:br/>
      </w:r>
      <w:r w:rsidRPr="00BF39D7">
        <w:t xml:space="preserve">            </w:t>
      </w:r>
      <w:r>
        <w:t>Свойства л</w:t>
      </w:r>
      <w:r w:rsidRPr="00BF39D7">
        <w:t>инейны</w:t>
      </w:r>
      <w:r>
        <w:t>х</w:t>
      </w:r>
      <w:r w:rsidRPr="00BF39D7">
        <w:t xml:space="preserve"> операци</w:t>
      </w:r>
      <w:r>
        <w:t>й</w:t>
      </w:r>
      <w:r w:rsidRPr="00BF39D7">
        <w:t xml:space="preserve"> над векторами</w:t>
      </w:r>
      <w:r>
        <w:t xml:space="preserve">. Линейная </w:t>
      </w:r>
      <w:r w:rsidR="00BB545E">
        <w:t>зависимость и линейная независимость векторов. Базис в трехмерном пространстве; координаты вектора в данном базисе.</w:t>
      </w:r>
    </w:p>
    <w:p w:rsidR="001333C5" w:rsidRDefault="001333C5" w:rsidP="001333C5">
      <w:pPr>
        <w:jc w:val="both"/>
      </w:pPr>
      <w:r>
        <w:t>Самостоятельная работа - 14 час</w:t>
      </w:r>
      <w:r w:rsidR="004663D9">
        <w:t>ов</w:t>
      </w:r>
    </w:p>
    <w:p w:rsidR="00BB545E" w:rsidRPr="00FF5C92" w:rsidRDefault="00032A7E" w:rsidP="004F1DEF">
      <w:pPr>
        <w:rPr>
          <w:u w:val="single"/>
        </w:rPr>
      </w:pPr>
      <w:r w:rsidRPr="00FF5C92">
        <w:rPr>
          <w:u w:val="single"/>
        </w:rPr>
        <w:t xml:space="preserve">Раздел 3. </w:t>
      </w:r>
      <w:r w:rsidR="00BB545E" w:rsidRPr="00FF5C92">
        <w:rPr>
          <w:u w:val="single"/>
        </w:rPr>
        <w:t>Скалярное, векторное и смешанное произведения векторов.</w:t>
      </w:r>
      <w:r w:rsidR="00FF5C92">
        <w:rPr>
          <w:u w:val="single"/>
        </w:rPr>
        <w:t xml:space="preserve"> </w:t>
      </w:r>
      <w:r w:rsidR="00FF5C92">
        <w:t>(</w:t>
      </w:r>
      <w:r w:rsidR="001333C5">
        <w:t>10</w:t>
      </w:r>
      <w:r w:rsidR="00FF5C92">
        <w:t xml:space="preserve"> часов)                   </w:t>
      </w:r>
    </w:p>
    <w:p w:rsidR="00FF5C92" w:rsidRDefault="00AB3988" w:rsidP="00FF5C92">
      <w:pPr>
        <w:ind w:firstLine="0"/>
        <w:jc w:val="both"/>
      </w:pPr>
      <w:r>
        <w:t>Свойства проекций вектора на вектор и  ось. Длины векторов, углы между векторами. О</w:t>
      </w:r>
      <w:r>
        <w:t>р</w:t>
      </w:r>
      <w:r>
        <w:t xml:space="preserve">тогональные векторы.  </w:t>
      </w:r>
      <w:r w:rsidR="00FF5C92">
        <w:t>Площади многоугольников на плоскости и пространстве. Объемы многогранников. Нахождение плоских и двугранных углов.</w:t>
      </w:r>
      <w:r w:rsidR="001333C5">
        <w:t xml:space="preserve">    </w:t>
      </w:r>
    </w:p>
    <w:p w:rsidR="001333C5" w:rsidRDefault="001333C5" w:rsidP="001333C5">
      <w:pPr>
        <w:jc w:val="both"/>
      </w:pPr>
      <w:r>
        <w:t>Самостоятельная работа - 1</w:t>
      </w:r>
      <w:r w:rsidR="006470BC">
        <w:t>2</w:t>
      </w:r>
      <w:r>
        <w:t xml:space="preserve"> час</w:t>
      </w:r>
      <w:r w:rsidR="004663D9">
        <w:t>ов</w:t>
      </w:r>
    </w:p>
    <w:p w:rsidR="009B57B2" w:rsidRDefault="00BB545E" w:rsidP="004F1DEF">
      <w:r w:rsidRPr="00BB545E">
        <w:rPr>
          <w:u w:val="single"/>
        </w:rPr>
        <w:t xml:space="preserve">Раздел </w:t>
      </w:r>
      <w:r w:rsidR="00032A7E">
        <w:rPr>
          <w:u w:val="single"/>
        </w:rPr>
        <w:t>4</w:t>
      </w:r>
      <w:r w:rsidRPr="00BB545E">
        <w:rPr>
          <w:u w:val="single"/>
        </w:rPr>
        <w:t>.</w:t>
      </w:r>
      <w:r w:rsidR="004F1DEF" w:rsidRPr="00BB545E">
        <w:rPr>
          <w:u w:val="single"/>
        </w:rPr>
        <w:t xml:space="preserve"> Аналитическая геометрия </w:t>
      </w:r>
      <w:r w:rsidR="00AB2CC8">
        <w:rPr>
          <w:u w:val="single"/>
        </w:rPr>
        <w:t>н</w:t>
      </w:r>
      <w:r w:rsidR="004F1DEF" w:rsidRPr="00BB545E">
        <w:rPr>
          <w:u w:val="single"/>
        </w:rPr>
        <w:t>а плоскости и в пространс</w:t>
      </w:r>
      <w:r w:rsidR="0038439D">
        <w:rPr>
          <w:u w:val="single"/>
        </w:rPr>
        <w:t>т</w:t>
      </w:r>
      <w:r w:rsidR="004F1DEF" w:rsidRPr="00BB545E">
        <w:rPr>
          <w:u w:val="single"/>
        </w:rPr>
        <w:t>ве.</w:t>
      </w:r>
      <w:r w:rsidR="00C809C4">
        <w:rPr>
          <w:u w:val="single"/>
        </w:rPr>
        <w:t xml:space="preserve"> </w:t>
      </w:r>
      <w:r w:rsidR="00C809C4">
        <w:t>(</w:t>
      </w:r>
      <w:r w:rsidR="00802738">
        <w:t>1</w:t>
      </w:r>
      <w:r w:rsidR="002F7A17">
        <w:t>7</w:t>
      </w:r>
      <w:r w:rsidR="00C809C4">
        <w:t xml:space="preserve"> часов) </w:t>
      </w:r>
    </w:p>
    <w:p w:rsidR="009F259F" w:rsidRDefault="009B57B2" w:rsidP="00FF5C92">
      <w:pPr>
        <w:jc w:val="both"/>
      </w:pPr>
      <w:r>
        <w:t xml:space="preserve">Прямые и плоскости. </w:t>
      </w:r>
      <w:r w:rsidR="00D7631C">
        <w:t>Взаимное расположение прямых и плоскостей.</w:t>
      </w:r>
      <w:r w:rsidR="00AB3988">
        <w:t xml:space="preserve"> </w:t>
      </w:r>
      <w:r w:rsidR="00FF5C92">
        <w:t>Расстояния между прямыми и плоскостями.</w:t>
      </w:r>
    </w:p>
    <w:p w:rsidR="00802738" w:rsidRDefault="00802738" w:rsidP="00802738">
      <w:pPr>
        <w:jc w:val="both"/>
      </w:pPr>
      <w:r>
        <w:t>Самостоятельная работа - 18 час</w:t>
      </w:r>
      <w:r w:rsidR="004663D9">
        <w:t>ов</w:t>
      </w:r>
    </w:p>
    <w:p w:rsidR="009B57B2" w:rsidRDefault="009C3A7C" w:rsidP="004F1DEF">
      <w:r w:rsidRPr="009C3A7C">
        <w:rPr>
          <w:u w:val="single"/>
        </w:rPr>
        <w:t xml:space="preserve">Раздел 5. </w:t>
      </w:r>
      <w:r w:rsidR="009B57B2" w:rsidRPr="009C3A7C">
        <w:rPr>
          <w:u w:val="single"/>
        </w:rPr>
        <w:t>Кривые и поверхности второго порядка</w:t>
      </w:r>
      <w:r w:rsidR="009B57B2">
        <w:t>.</w:t>
      </w:r>
      <w:r w:rsidR="00C809C4">
        <w:t xml:space="preserve">  </w:t>
      </w:r>
      <w:r w:rsidR="009B57B2">
        <w:t>(</w:t>
      </w:r>
      <w:r w:rsidR="002B504E">
        <w:t>1</w:t>
      </w:r>
      <w:r w:rsidR="002F7A17">
        <w:t>4</w:t>
      </w:r>
      <w:r w:rsidR="009B57B2">
        <w:t xml:space="preserve"> часов) </w:t>
      </w:r>
    </w:p>
    <w:p w:rsidR="002B504E" w:rsidRDefault="009C3A7C" w:rsidP="004F1DEF">
      <w:r>
        <w:t>Определение эллипса, гиперболы и параболы</w:t>
      </w:r>
      <w:r w:rsidRPr="009F259F">
        <w:t xml:space="preserve"> </w:t>
      </w:r>
      <w:r>
        <w:t>и их канонические уравнения. Кла</w:t>
      </w:r>
      <w:r>
        <w:t>с</w:t>
      </w:r>
      <w:r>
        <w:t>сификация кривых второго порядка. Преобразования системы координат на плоскости и построение кривых. Поверхности второго порядка.</w:t>
      </w:r>
    </w:p>
    <w:p w:rsidR="004F1DEF" w:rsidRPr="00BB545E" w:rsidRDefault="002B504E" w:rsidP="004F1DEF">
      <w:pPr>
        <w:rPr>
          <w:u w:val="single"/>
        </w:rPr>
      </w:pPr>
      <w:r>
        <w:t>Самостоятельная работа - 1</w:t>
      </w:r>
      <w:r w:rsidR="002F7A17">
        <w:t>6</w:t>
      </w:r>
      <w:r>
        <w:t xml:space="preserve"> час</w:t>
      </w:r>
      <w:r w:rsidR="004663D9">
        <w:t>ов</w:t>
      </w:r>
      <w:r w:rsidR="009B57B2">
        <w:t xml:space="preserve">                  </w:t>
      </w:r>
      <w:r w:rsidR="00C809C4">
        <w:t xml:space="preserve">                </w:t>
      </w:r>
    </w:p>
    <w:p w:rsidR="00FF5C92" w:rsidRDefault="009B57B2" w:rsidP="009F259F">
      <w:r w:rsidRPr="0038439D">
        <w:rPr>
          <w:u w:val="single"/>
        </w:rPr>
        <w:t xml:space="preserve">Раздел </w:t>
      </w:r>
      <w:r w:rsidR="009C3A7C">
        <w:rPr>
          <w:u w:val="single"/>
        </w:rPr>
        <w:t>6</w:t>
      </w:r>
      <w:r w:rsidRPr="0038439D">
        <w:rPr>
          <w:u w:val="single"/>
        </w:rPr>
        <w:t>.</w:t>
      </w:r>
      <w:r w:rsidR="004F1DEF" w:rsidRPr="0038439D">
        <w:rPr>
          <w:u w:val="single"/>
        </w:rPr>
        <w:t xml:space="preserve"> </w:t>
      </w:r>
      <w:r w:rsidRPr="0038439D">
        <w:rPr>
          <w:u w:val="single"/>
        </w:rPr>
        <w:t>Комплексные числа  и  многочлены.</w:t>
      </w:r>
      <w:r w:rsidRPr="00C809C4">
        <w:t xml:space="preserve"> </w:t>
      </w:r>
      <w:r>
        <w:t>(</w:t>
      </w:r>
      <w:r w:rsidR="00FE05F7">
        <w:t>16</w:t>
      </w:r>
      <w:r>
        <w:t xml:space="preserve"> часов) </w:t>
      </w:r>
    </w:p>
    <w:p w:rsidR="00E556F0" w:rsidRDefault="00E556F0" w:rsidP="009F259F">
      <w:r>
        <w:t xml:space="preserve">Тригонометрическая и показательная форма комплексного числа. Формула Муавра. Действия над комплексными числами. Извлечение корня </w:t>
      </w:r>
      <w:r>
        <w:rPr>
          <w:i/>
        </w:rPr>
        <w:t>n</w:t>
      </w:r>
      <w:r>
        <w:t>-й степени из комплексного числа.</w:t>
      </w:r>
    </w:p>
    <w:p w:rsidR="00FE05F7" w:rsidRDefault="00E556F0" w:rsidP="00E556F0">
      <w:pPr>
        <w:pStyle w:val="31"/>
        <w:tabs>
          <w:tab w:val="left" w:pos="1360"/>
        </w:tabs>
        <w:ind w:firstLine="709"/>
        <w:rPr>
          <w:sz w:val="24"/>
        </w:rPr>
      </w:pPr>
      <w:r>
        <w:rPr>
          <w:sz w:val="24"/>
        </w:rPr>
        <w:t xml:space="preserve"> Наибольший делитель двух многочленов. Алгоритм Евклида. Корни многочленов. Теорема Безу. Теорема Гаусса. Неприводимые многочлены с комплексными и веществе</w:t>
      </w:r>
      <w:r>
        <w:rPr>
          <w:sz w:val="24"/>
        </w:rPr>
        <w:t>н</w:t>
      </w:r>
      <w:r>
        <w:rPr>
          <w:sz w:val="24"/>
        </w:rPr>
        <w:t>ными коэффициентами. Разложение многочлена на неприводимые многочлены.</w:t>
      </w:r>
    </w:p>
    <w:p w:rsidR="00E556F0" w:rsidRPr="00FE05F7" w:rsidRDefault="00FE05F7" w:rsidP="00E556F0">
      <w:pPr>
        <w:pStyle w:val="31"/>
        <w:tabs>
          <w:tab w:val="left" w:pos="1360"/>
        </w:tabs>
        <w:ind w:firstLine="709"/>
        <w:rPr>
          <w:sz w:val="24"/>
        </w:rPr>
      </w:pPr>
      <w:r w:rsidRPr="00FE05F7">
        <w:rPr>
          <w:sz w:val="24"/>
        </w:rPr>
        <w:t>Самостоятельная работа - 18 час</w:t>
      </w:r>
      <w:r w:rsidR="004663D9">
        <w:rPr>
          <w:sz w:val="24"/>
        </w:rPr>
        <w:t>ов</w:t>
      </w:r>
      <w:r w:rsidR="00E556F0" w:rsidRPr="00FE05F7">
        <w:rPr>
          <w:sz w:val="24"/>
        </w:rPr>
        <w:t xml:space="preserve"> </w:t>
      </w:r>
    </w:p>
    <w:p w:rsidR="007E1C57" w:rsidRDefault="0038439D" w:rsidP="004F1DEF">
      <w:pPr>
        <w:rPr>
          <w:u w:val="single"/>
        </w:rPr>
      </w:pPr>
      <w:r w:rsidRPr="005B70BB">
        <w:rPr>
          <w:u w:val="single"/>
        </w:rPr>
        <w:t xml:space="preserve">Раздел </w:t>
      </w:r>
      <w:r w:rsidR="00FA1796">
        <w:rPr>
          <w:u w:val="single"/>
        </w:rPr>
        <w:t>7</w:t>
      </w:r>
      <w:r w:rsidRPr="005B70BB">
        <w:rPr>
          <w:u w:val="single"/>
        </w:rPr>
        <w:t>.</w:t>
      </w:r>
      <w:r w:rsidR="0056336F" w:rsidRPr="005B70BB">
        <w:rPr>
          <w:u w:val="single"/>
        </w:rPr>
        <w:t xml:space="preserve"> Алгебра матриц.</w:t>
      </w:r>
      <w:r w:rsidR="00B62CD7">
        <w:rPr>
          <w:u w:val="single"/>
        </w:rPr>
        <w:t xml:space="preserve"> Определители</w:t>
      </w:r>
      <w:r w:rsidR="00196A41">
        <w:rPr>
          <w:u w:val="single"/>
        </w:rPr>
        <w:t xml:space="preserve"> порядка </w:t>
      </w:r>
      <w:r w:rsidR="00196A41" w:rsidRPr="00196A41">
        <w:rPr>
          <w:i/>
          <w:u w:val="single"/>
          <w:lang w:val="en-US"/>
        </w:rPr>
        <w:t>n</w:t>
      </w:r>
      <w:r w:rsidR="00B62CD7">
        <w:rPr>
          <w:u w:val="single"/>
        </w:rPr>
        <w:t>.</w:t>
      </w:r>
      <w:r w:rsidR="00B62CD7" w:rsidRPr="00B62CD7">
        <w:t xml:space="preserve"> </w:t>
      </w:r>
      <w:r w:rsidR="006A145C" w:rsidRPr="00B62CD7">
        <w:t xml:space="preserve"> </w:t>
      </w:r>
      <w:r w:rsidR="006A145C">
        <w:t>(</w:t>
      </w:r>
      <w:r w:rsidR="002F7A17">
        <w:t>19</w:t>
      </w:r>
      <w:r w:rsidR="006A145C">
        <w:t xml:space="preserve"> часов)</w:t>
      </w:r>
    </w:p>
    <w:p w:rsidR="00F61B85" w:rsidRDefault="00FA1796" w:rsidP="004F1DEF">
      <w:r>
        <w:t>Элементарные преобразования, ступенчатые матрицы и матрицы главного ступе</w:t>
      </w:r>
      <w:r>
        <w:t>н</w:t>
      </w:r>
      <w:r>
        <w:t xml:space="preserve">чатого вида. </w:t>
      </w:r>
      <w:r w:rsidR="00FF5C92">
        <w:t>Ли</w:t>
      </w:r>
      <w:r>
        <w:t>н</w:t>
      </w:r>
      <w:r w:rsidR="00FF5C92">
        <w:t xml:space="preserve">ейные операции  над матрицами. </w:t>
      </w:r>
      <w:r w:rsidR="00196A41">
        <w:t>Элем</w:t>
      </w:r>
      <w:r w:rsidR="00F61B85">
        <w:t>е</w:t>
      </w:r>
      <w:r w:rsidR="00196A41">
        <w:t>нтарные преобразования матриц  и э</w:t>
      </w:r>
      <w:r w:rsidR="00FF5C92">
        <w:t xml:space="preserve">лементарные матрицы. </w:t>
      </w:r>
      <w:r w:rsidR="00F61B85">
        <w:t xml:space="preserve">Ранг матрицы. </w:t>
      </w:r>
    </w:p>
    <w:p w:rsidR="00FA1796" w:rsidRPr="007E15D6" w:rsidRDefault="00196A41" w:rsidP="004F1DEF">
      <w:r>
        <w:t>Свойства у</w:t>
      </w:r>
      <w:r w:rsidR="00FF5C92">
        <w:t>множени</w:t>
      </w:r>
      <w:r>
        <w:t>я</w:t>
      </w:r>
      <w:r w:rsidR="00FF5C92">
        <w:t xml:space="preserve"> матриц.</w:t>
      </w:r>
      <w:r w:rsidR="00FA1796">
        <w:t xml:space="preserve"> </w:t>
      </w:r>
      <w:r>
        <w:t xml:space="preserve">Транспонированная матрица. </w:t>
      </w:r>
      <w:r w:rsidR="00FA1796">
        <w:t>Свойства определит</w:t>
      </w:r>
      <w:r w:rsidR="00FA1796">
        <w:t>е</w:t>
      </w:r>
      <w:r w:rsidR="00FA1796">
        <w:t xml:space="preserve">лей порядка </w:t>
      </w:r>
      <w:r w:rsidR="00FA1796" w:rsidRPr="00FA1796">
        <w:rPr>
          <w:i/>
          <w:lang w:val="en-US"/>
        </w:rPr>
        <w:t>n</w:t>
      </w:r>
      <w:r w:rsidR="00FA1796" w:rsidRPr="00FA1796">
        <w:t xml:space="preserve"> </w:t>
      </w:r>
      <w:r w:rsidR="00FA1796">
        <w:t>.</w:t>
      </w:r>
      <w:r w:rsidR="00F61B85" w:rsidRPr="00F61B85">
        <w:t xml:space="preserve"> </w:t>
      </w:r>
      <w:r w:rsidR="00F61B85">
        <w:t xml:space="preserve"> Определитель произведения матриц</w:t>
      </w:r>
    </w:p>
    <w:p w:rsidR="005B70BB" w:rsidRDefault="00FF5C92" w:rsidP="004F1DEF">
      <w:r>
        <w:t xml:space="preserve"> </w:t>
      </w:r>
      <w:r w:rsidR="00FA1796">
        <w:t>Обратная матрица</w:t>
      </w:r>
      <w:r w:rsidR="00F61B85">
        <w:t xml:space="preserve"> и способы ее нахождения. Теорема </w:t>
      </w:r>
      <w:proofErr w:type="spellStart"/>
      <w:r w:rsidR="00F61B85">
        <w:t>Крамера</w:t>
      </w:r>
      <w:proofErr w:type="spellEnd"/>
      <w:r w:rsidR="00F61B85">
        <w:t>.</w:t>
      </w:r>
    </w:p>
    <w:p w:rsidR="00F856E5" w:rsidRPr="005B70BB" w:rsidRDefault="00F856E5" w:rsidP="004F1DEF">
      <w:pPr>
        <w:rPr>
          <w:u w:val="single"/>
        </w:rPr>
      </w:pPr>
      <w:r>
        <w:t xml:space="preserve">Самостоятельная работа - </w:t>
      </w:r>
      <w:r w:rsidR="00617E47">
        <w:t>22</w:t>
      </w:r>
      <w:r>
        <w:t xml:space="preserve"> часа</w:t>
      </w:r>
    </w:p>
    <w:p w:rsidR="00FA1796" w:rsidRDefault="00FA1796" w:rsidP="00FA1796">
      <w:pPr>
        <w:pStyle w:val="31"/>
        <w:tabs>
          <w:tab w:val="left" w:pos="1360"/>
        </w:tabs>
        <w:ind w:firstLine="709"/>
        <w:jc w:val="left"/>
        <w:rPr>
          <w:sz w:val="24"/>
        </w:rPr>
      </w:pPr>
      <w:r w:rsidRPr="005B70BB">
        <w:rPr>
          <w:sz w:val="24"/>
          <w:u w:val="single"/>
        </w:rPr>
        <w:t xml:space="preserve">Раздел </w:t>
      </w:r>
      <w:r>
        <w:rPr>
          <w:sz w:val="24"/>
          <w:u w:val="single"/>
        </w:rPr>
        <w:t>8</w:t>
      </w:r>
      <w:r w:rsidRPr="005B70BB">
        <w:rPr>
          <w:sz w:val="24"/>
          <w:u w:val="single"/>
        </w:rPr>
        <w:t>. .Системы линейных уравнений и элементарные преобразования</w:t>
      </w:r>
      <w:r w:rsidRPr="005B70BB">
        <w:rPr>
          <w:u w:val="single"/>
        </w:rPr>
        <w:t xml:space="preserve"> </w:t>
      </w:r>
      <w:r w:rsidRPr="005B70BB">
        <w:rPr>
          <w:sz w:val="24"/>
          <w:u w:val="single"/>
        </w:rPr>
        <w:t>матриц.</w:t>
      </w:r>
      <w:r w:rsidRPr="006A145C">
        <w:t xml:space="preserve"> </w:t>
      </w:r>
      <w:r w:rsidRPr="006A145C">
        <w:rPr>
          <w:sz w:val="24"/>
        </w:rPr>
        <w:t>(</w:t>
      </w:r>
      <w:r w:rsidR="00D85137">
        <w:rPr>
          <w:sz w:val="24"/>
        </w:rPr>
        <w:t>1</w:t>
      </w:r>
      <w:r w:rsidR="002F7A17">
        <w:rPr>
          <w:sz w:val="24"/>
        </w:rPr>
        <w:t>4</w:t>
      </w:r>
      <w:r w:rsidRPr="006A145C">
        <w:rPr>
          <w:sz w:val="24"/>
        </w:rPr>
        <w:t xml:space="preserve"> часов)</w:t>
      </w:r>
      <w:r>
        <w:br/>
        <w:t xml:space="preserve">          </w:t>
      </w:r>
      <w:r>
        <w:rPr>
          <w:sz w:val="24"/>
        </w:rPr>
        <w:t>Классификация с</w:t>
      </w:r>
      <w:r w:rsidRPr="0038439D">
        <w:rPr>
          <w:sz w:val="24"/>
        </w:rPr>
        <w:t>истем линейных уравнений</w:t>
      </w:r>
      <w:r>
        <w:rPr>
          <w:sz w:val="24"/>
        </w:rPr>
        <w:t xml:space="preserve">. </w:t>
      </w:r>
      <w:r w:rsidR="00434EE1">
        <w:rPr>
          <w:sz w:val="24"/>
        </w:rPr>
        <w:t xml:space="preserve">Эквивалентные системы линейных уравнений. </w:t>
      </w:r>
      <w:r>
        <w:rPr>
          <w:sz w:val="24"/>
        </w:rPr>
        <w:t>Однородные с</w:t>
      </w:r>
      <w:r w:rsidRPr="0038439D">
        <w:rPr>
          <w:sz w:val="24"/>
        </w:rPr>
        <w:t>истем</w:t>
      </w:r>
      <w:r>
        <w:rPr>
          <w:sz w:val="24"/>
        </w:rPr>
        <w:t>ы</w:t>
      </w:r>
      <w:r w:rsidRPr="0038439D">
        <w:rPr>
          <w:sz w:val="24"/>
        </w:rPr>
        <w:t xml:space="preserve"> линейных ур</w:t>
      </w:r>
      <w:r>
        <w:rPr>
          <w:sz w:val="24"/>
        </w:rPr>
        <w:t>авнений. Свойства их решений.</w:t>
      </w:r>
    </w:p>
    <w:p w:rsidR="00F856E5" w:rsidRPr="008D1EC4" w:rsidRDefault="00F856E5" w:rsidP="00FA1796">
      <w:pPr>
        <w:pStyle w:val="31"/>
        <w:tabs>
          <w:tab w:val="left" w:pos="1360"/>
        </w:tabs>
        <w:ind w:firstLine="709"/>
        <w:jc w:val="left"/>
        <w:rPr>
          <w:sz w:val="24"/>
        </w:rPr>
      </w:pPr>
      <w:r w:rsidRPr="008D1EC4">
        <w:rPr>
          <w:sz w:val="24"/>
        </w:rPr>
        <w:t xml:space="preserve">Самостоятельная работа - </w:t>
      </w:r>
      <w:r w:rsidR="00D85137">
        <w:rPr>
          <w:sz w:val="24"/>
        </w:rPr>
        <w:t>18</w:t>
      </w:r>
      <w:r w:rsidRPr="008D1EC4">
        <w:rPr>
          <w:sz w:val="24"/>
        </w:rPr>
        <w:t xml:space="preserve"> час</w:t>
      </w:r>
      <w:r w:rsidR="004663D9">
        <w:rPr>
          <w:sz w:val="24"/>
        </w:rPr>
        <w:t>ов</w:t>
      </w:r>
    </w:p>
    <w:p w:rsidR="007E1C57" w:rsidRDefault="005B70BB" w:rsidP="004F1DEF">
      <w:pPr>
        <w:rPr>
          <w:u w:val="single"/>
        </w:rPr>
      </w:pPr>
      <w:r w:rsidRPr="001156A1">
        <w:rPr>
          <w:u w:val="single"/>
        </w:rPr>
        <w:t xml:space="preserve">Раздел </w:t>
      </w:r>
      <w:r w:rsidR="009C3A7C" w:rsidRPr="001156A1">
        <w:rPr>
          <w:u w:val="single"/>
        </w:rPr>
        <w:t>9</w:t>
      </w:r>
      <w:r w:rsidR="007E1C57" w:rsidRPr="001156A1">
        <w:rPr>
          <w:u w:val="single"/>
        </w:rPr>
        <w:t xml:space="preserve">. Линейные </w:t>
      </w:r>
      <w:r w:rsidR="00BB7425" w:rsidRPr="001156A1">
        <w:rPr>
          <w:u w:val="single"/>
        </w:rPr>
        <w:t xml:space="preserve">подпространства в </w:t>
      </w:r>
      <w:r w:rsidR="007E1C57" w:rsidRPr="001156A1">
        <w:rPr>
          <w:u w:val="single"/>
        </w:rPr>
        <w:t>пространств</w:t>
      </w:r>
      <w:r w:rsidR="00BB7425" w:rsidRPr="001156A1">
        <w:rPr>
          <w:u w:val="single"/>
        </w:rPr>
        <w:t>е</w:t>
      </w:r>
      <w:r w:rsidR="00F06BF9" w:rsidRPr="001156A1">
        <w:rPr>
          <w:u w:val="single"/>
        </w:rPr>
        <w:t xml:space="preserve"> </w:t>
      </w:r>
      <w:r w:rsidR="007E1C57" w:rsidRPr="001156A1">
        <w:rPr>
          <w:u w:val="single"/>
        </w:rPr>
        <w:t xml:space="preserve"> </w:t>
      </w:r>
      <w:r w:rsidR="00F06BF9" w:rsidRPr="00A558E4">
        <w:rPr>
          <w:position w:val="-4"/>
        </w:rPr>
        <w:object w:dxaOrig="260" w:dyaOrig="260">
          <v:shape id="_x0000_i1027" type="#_x0000_t75" style="width:12.75pt;height:12.75pt" o:ole="">
            <v:imagedata r:id="rId11" o:title=""/>
          </v:shape>
          <o:OLEObject Type="Embed" ProgID="Equation.DSMT4" ShapeID="_x0000_i1027" DrawAspect="Content" ObjectID="_1503167083" r:id="rId14"/>
        </w:object>
      </w:r>
      <w:r w:rsidR="00F06BF9">
        <w:rPr>
          <w:vertAlign w:val="superscript"/>
        </w:rPr>
        <w:t>n</w:t>
      </w:r>
      <w:r w:rsidR="00F06BF9">
        <w:t xml:space="preserve">  </w:t>
      </w:r>
      <w:r w:rsidR="006A145C" w:rsidRPr="006A145C">
        <w:rPr>
          <w:u w:val="single"/>
        </w:rPr>
        <w:t>.</w:t>
      </w:r>
      <w:r w:rsidR="00B04331">
        <w:rPr>
          <w:u w:val="single"/>
        </w:rPr>
        <w:t xml:space="preserve"> </w:t>
      </w:r>
      <w:r w:rsidR="00B04331">
        <w:t>(</w:t>
      </w:r>
      <w:r w:rsidR="00181BF6">
        <w:t>2</w:t>
      </w:r>
      <w:r w:rsidR="00123C3F">
        <w:t>0</w:t>
      </w:r>
      <w:r w:rsidR="00B04331">
        <w:t xml:space="preserve"> час</w:t>
      </w:r>
      <w:r w:rsidR="004663D9">
        <w:t>а</w:t>
      </w:r>
      <w:r w:rsidR="00B04331">
        <w:t>)</w:t>
      </w:r>
    </w:p>
    <w:p w:rsidR="00E64413" w:rsidRDefault="00CE7F3E" w:rsidP="0018021E">
      <w:pPr>
        <w:pStyle w:val="31"/>
        <w:tabs>
          <w:tab w:val="left" w:pos="1360"/>
        </w:tabs>
        <w:ind w:firstLine="0"/>
        <w:rPr>
          <w:sz w:val="24"/>
          <w:vertAlign w:val="superscript"/>
        </w:rPr>
      </w:pPr>
      <w:r>
        <w:rPr>
          <w:sz w:val="24"/>
        </w:rPr>
        <w:t>Л</w:t>
      </w:r>
      <w:r w:rsidR="007E15D6">
        <w:rPr>
          <w:sz w:val="24"/>
        </w:rPr>
        <w:t xml:space="preserve">инейно зависимые и независимые системы векторов в </w:t>
      </w:r>
      <w:r w:rsidR="007E15D6" w:rsidRPr="00A558E4">
        <w:rPr>
          <w:position w:val="-4"/>
        </w:rPr>
        <w:object w:dxaOrig="260" w:dyaOrig="260">
          <v:shape id="_x0000_i1028" type="#_x0000_t75" style="width:12.75pt;height:12.75pt" o:ole="">
            <v:imagedata r:id="rId11" o:title=""/>
          </v:shape>
          <o:OLEObject Type="Embed" ProgID="Equation.DSMT4" ShapeID="_x0000_i1028" DrawAspect="Content" ObjectID="_1503167084" r:id="rId15"/>
        </w:object>
      </w:r>
      <w:r w:rsidR="007E15D6">
        <w:rPr>
          <w:sz w:val="24"/>
          <w:vertAlign w:val="superscript"/>
        </w:rPr>
        <w:t xml:space="preserve">n </w:t>
      </w:r>
    </w:p>
    <w:p w:rsidR="00BE677E" w:rsidRDefault="007E15D6" w:rsidP="00BE677E">
      <w:pPr>
        <w:pStyle w:val="31"/>
        <w:tabs>
          <w:tab w:val="left" w:pos="1360"/>
        </w:tabs>
        <w:ind w:firstLine="709"/>
        <w:rPr>
          <w:sz w:val="24"/>
        </w:rPr>
      </w:pPr>
      <w:r>
        <w:rPr>
          <w:sz w:val="24"/>
        </w:rPr>
        <w:t xml:space="preserve">Базис системы векторов, теорема о его существовании. </w:t>
      </w:r>
      <w:r w:rsidR="00BE677E">
        <w:rPr>
          <w:sz w:val="24"/>
        </w:rPr>
        <w:t>Линейн</w:t>
      </w:r>
      <w:r w:rsidR="00587346">
        <w:rPr>
          <w:sz w:val="24"/>
        </w:rPr>
        <w:t>ая</w:t>
      </w:r>
      <w:r w:rsidR="00BE677E">
        <w:rPr>
          <w:sz w:val="24"/>
        </w:rPr>
        <w:t xml:space="preserve"> оболочк</w:t>
      </w:r>
      <w:r w:rsidR="00587346">
        <w:rPr>
          <w:sz w:val="24"/>
        </w:rPr>
        <w:t>а</w:t>
      </w:r>
      <w:r w:rsidR="00BE677E">
        <w:rPr>
          <w:sz w:val="24"/>
        </w:rPr>
        <w:t xml:space="preserve"> сист</w:t>
      </w:r>
      <w:r w:rsidR="00BE677E">
        <w:rPr>
          <w:sz w:val="24"/>
        </w:rPr>
        <w:t>е</w:t>
      </w:r>
      <w:r w:rsidR="00BE677E">
        <w:rPr>
          <w:sz w:val="24"/>
        </w:rPr>
        <w:t>м</w:t>
      </w:r>
      <w:r w:rsidR="00587346">
        <w:rPr>
          <w:sz w:val="24"/>
        </w:rPr>
        <w:t>ы</w:t>
      </w:r>
      <w:r w:rsidR="00BE677E">
        <w:rPr>
          <w:sz w:val="24"/>
        </w:rPr>
        <w:t xml:space="preserve"> векторов. </w:t>
      </w:r>
      <w:r w:rsidR="00D85137">
        <w:rPr>
          <w:sz w:val="24"/>
        </w:rPr>
        <w:t>Линейные по</w:t>
      </w:r>
      <w:r w:rsidR="00BE677E">
        <w:rPr>
          <w:sz w:val="24"/>
        </w:rPr>
        <w:t>дпространств</w:t>
      </w:r>
      <w:r w:rsidR="00D85137">
        <w:rPr>
          <w:sz w:val="24"/>
        </w:rPr>
        <w:t>а и</w:t>
      </w:r>
      <w:r w:rsidR="00BE677E">
        <w:rPr>
          <w:sz w:val="24"/>
        </w:rPr>
        <w:t xml:space="preserve"> решени</w:t>
      </w:r>
      <w:r w:rsidR="00D85137">
        <w:rPr>
          <w:sz w:val="24"/>
        </w:rPr>
        <w:t>я</w:t>
      </w:r>
      <w:r w:rsidR="00BE677E">
        <w:rPr>
          <w:sz w:val="24"/>
        </w:rPr>
        <w:t xml:space="preserve">  однородн</w:t>
      </w:r>
      <w:r w:rsidR="00D85137">
        <w:rPr>
          <w:sz w:val="24"/>
        </w:rPr>
        <w:t>ых</w:t>
      </w:r>
      <w:r w:rsidR="00BE677E">
        <w:rPr>
          <w:sz w:val="24"/>
        </w:rPr>
        <w:t xml:space="preserve"> </w:t>
      </w:r>
      <w:r w:rsidR="00D85137">
        <w:rPr>
          <w:sz w:val="24"/>
        </w:rPr>
        <w:t>систем линейных ура</w:t>
      </w:r>
      <w:r w:rsidR="00D85137">
        <w:rPr>
          <w:sz w:val="24"/>
        </w:rPr>
        <w:t>в</w:t>
      </w:r>
      <w:r w:rsidR="00D85137">
        <w:rPr>
          <w:sz w:val="24"/>
        </w:rPr>
        <w:t xml:space="preserve">нений. Действия </w:t>
      </w:r>
      <w:r w:rsidR="00BB7425">
        <w:rPr>
          <w:sz w:val="24"/>
        </w:rPr>
        <w:t>над</w:t>
      </w:r>
      <w:r w:rsidR="00D85137">
        <w:rPr>
          <w:sz w:val="24"/>
        </w:rPr>
        <w:t xml:space="preserve"> линейными подпространствами.</w:t>
      </w:r>
    </w:p>
    <w:p w:rsidR="007E15D6" w:rsidRDefault="007E15D6" w:rsidP="007E15D6">
      <w:pPr>
        <w:pStyle w:val="31"/>
        <w:tabs>
          <w:tab w:val="left" w:pos="1360"/>
        </w:tabs>
        <w:ind w:firstLine="709"/>
        <w:rPr>
          <w:sz w:val="24"/>
        </w:rPr>
      </w:pPr>
      <w:r>
        <w:rPr>
          <w:sz w:val="24"/>
        </w:rPr>
        <w:t>Ранг системы векторов.</w:t>
      </w:r>
      <w:r w:rsidRPr="00E64413">
        <w:rPr>
          <w:sz w:val="24"/>
        </w:rPr>
        <w:t xml:space="preserve"> </w:t>
      </w:r>
      <w:r>
        <w:rPr>
          <w:sz w:val="24"/>
        </w:rPr>
        <w:t>Преобразование координат вектора при изменении базиса.</w:t>
      </w:r>
    </w:p>
    <w:p w:rsidR="00097795" w:rsidRPr="005B70BB" w:rsidRDefault="00097795" w:rsidP="00097795">
      <w:pPr>
        <w:rPr>
          <w:u w:val="single"/>
        </w:rPr>
      </w:pPr>
      <w:r>
        <w:t>Самостоятельная работа - 2</w:t>
      </w:r>
      <w:r w:rsidR="00D85137">
        <w:t>6</w:t>
      </w:r>
      <w:r>
        <w:t xml:space="preserve"> час</w:t>
      </w:r>
      <w:r w:rsidR="004663D9">
        <w:t>ов</w:t>
      </w:r>
    </w:p>
    <w:p w:rsidR="009C28AC" w:rsidRDefault="00F06BF9" w:rsidP="00F06BF9">
      <w:pPr>
        <w:pStyle w:val="31"/>
        <w:tabs>
          <w:tab w:val="left" w:pos="1360"/>
        </w:tabs>
        <w:ind w:firstLine="709"/>
        <w:rPr>
          <w:sz w:val="24"/>
        </w:rPr>
      </w:pPr>
      <w:r w:rsidRPr="00F06BF9">
        <w:rPr>
          <w:sz w:val="24"/>
          <w:u w:val="single"/>
        </w:rPr>
        <w:lastRenderedPageBreak/>
        <w:t xml:space="preserve">Раздел </w:t>
      </w:r>
      <w:r w:rsidR="009C3A7C">
        <w:rPr>
          <w:sz w:val="24"/>
          <w:u w:val="single"/>
        </w:rPr>
        <w:t>10</w:t>
      </w:r>
      <w:r w:rsidRPr="00F06BF9">
        <w:rPr>
          <w:sz w:val="24"/>
          <w:u w:val="single"/>
        </w:rPr>
        <w:t>. Линейные операторы в пространстве</w:t>
      </w:r>
      <w:r w:rsidRPr="00F06BF9">
        <w:rPr>
          <w:sz w:val="24"/>
        </w:rPr>
        <w:t xml:space="preserve">  </w:t>
      </w:r>
      <w:r w:rsidRPr="00F06BF9">
        <w:rPr>
          <w:position w:val="-4"/>
          <w:sz w:val="24"/>
        </w:rPr>
        <w:object w:dxaOrig="260" w:dyaOrig="260">
          <v:shape id="_x0000_i1029" type="#_x0000_t75" style="width:12.75pt;height:12.75pt" o:ole="">
            <v:imagedata r:id="rId11" o:title=""/>
          </v:shape>
          <o:OLEObject Type="Embed" ProgID="Equation.DSMT4" ShapeID="_x0000_i1029" DrawAspect="Content" ObjectID="_1503167085" r:id="rId16"/>
        </w:object>
      </w:r>
      <w:r w:rsidRPr="00F06BF9">
        <w:rPr>
          <w:sz w:val="24"/>
          <w:vertAlign w:val="superscript"/>
        </w:rPr>
        <w:t>n</w:t>
      </w:r>
      <w:r w:rsidR="00123C3F">
        <w:rPr>
          <w:sz w:val="24"/>
          <w:vertAlign w:val="superscript"/>
        </w:rPr>
        <w:t xml:space="preserve"> </w:t>
      </w:r>
      <w:r w:rsidR="00123C3F">
        <w:rPr>
          <w:sz w:val="24"/>
          <w:vertAlign w:val="subscript"/>
        </w:rPr>
        <w:t>.</w:t>
      </w:r>
      <w:r w:rsidR="00B04331" w:rsidRPr="00B04331">
        <w:rPr>
          <w:sz w:val="24"/>
        </w:rPr>
        <w:t>(</w:t>
      </w:r>
      <w:r w:rsidR="00093E9F">
        <w:rPr>
          <w:sz w:val="24"/>
        </w:rPr>
        <w:t>1</w:t>
      </w:r>
      <w:r w:rsidR="00123C3F">
        <w:rPr>
          <w:sz w:val="24"/>
        </w:rPr>
        <w:t>7</w:t>
      </w:r>
      <w:r w:rsidR="00B04331" w:rsidRPr="00B04331">
        <w:rPr>
          <w:sz w:val="24"/>
        </w:rPr>
        <w:t xml:space="preserve"> часов)</w:t>
      </w:r>
    </w:p>
    <w:p w:rsidR="00310980" w:rsidRDefault="00E64413" w:rsidP="00310980">
      <w:pPr>
        <w:pStyle w:val="31"/>
        <w:tabs>
          <w:tab w:val="left" w:pos="1360"/>
        </w:tabs>
        <w:ind w:firstLine="709"/>
        <w:rPr>
          <w:sz w:val="24"/>
        </w:rPr>
      </w:pPr>
      <w:r w:rsidRPr="00E64413">
        <w:rPr>
          <w:sz w:val="24"/>
        </w:rPr>
        <w:t xml:space="preserve"> </w:t>
      </w:r>
      <w:r>
        <w:rPr>
          <w:sz w:val="24"/>
        </w:rPr>
        <w:t xml:space="preserve">Матрица линейного оператора и ее свойства. </w:t>
      </w:r>
      <w:r w:rsidR="00E337B6">
        <w:rPr>
          <w:sz w:val="24"/>
        </w:rPr>
        <w:t xml:space="preserve">Ядро и образ линейного оператора. </w:t>
      </w:r>
    </w:p>
    <w:p w:rsidR="00F06BF9" w:rsidRDefault="00E64413" w:rsidP="0018021E">
      <w:pPr>
        <w:pStyle w:val="31"/>
        <w:tabs>
          <w:tab w:val="left" w:pos="1360"/>
        </w:tabs>
        <w:ind w:firstLine="0"/>
        <w:rPr>
          <w:sz w:val="24"/>
        </w:rPr>
      </w:pPr>
      <w:r>
        <w:rPr>
          <w:sz w:val="24"/>
        </w:rPr>
        <w:t xml:space="preserve">Изменение матрицы при </w:t>
      </w:r>
      <w:r w:rsidR="00587346">
        <w:rPr>
          <w:sz w:val="24"/>
        </w:rPr>
        <w:t>и</w:t>
      </w:r>
      <w:r>
        <w:rPr>
          <w:sz w:val="24"/>
        </w:rPr>
        <w:t>з</w:t>
      </w:r>
      <w:r w:rsidR="00587346">
        <w:rPr>
          <w:sz w:val="24"/>
        </w:rPr>
        <w:t>менении</w:t>
      </w:r>
      <w:r>
        <w:rPr>
          <w:sz w:val="24"/>
        </w:rPr>
        <w:t xml:space="preserve"> базиса пространства.</w:t>
      </w:r>
    </w:p>
    <w:p w:rsidR="00097795" w:rsidRPr="005B70BB" w:rsidRDefault="00097795" w:rsidP="00097795">
      <w:pPr>
        <w:rPr>
          <w:u w:val="single"/>
        </w:rPr>
      </w:pPr>
      <w:r>
        <w:t>Самостоятельная работа - 2</w:t>
      </w:r>
      <w:r w:rsidR="00093E9F">
        <w:t>0</w:t>
      </w:r>
      <w:r>
        <w:t xml:space="preserve"> час</w:t>
      </w:r>
      <w:r w:rsidR="004663D9">
        <w:t>ов</w:t>
      </w:r>
    </w:p>
    <w:p w:rsidR="009C28AC" w:rsidRPr="009674F9" w:rsidRDefault="009674F9" w:rsidP="009674F9">
      <w:pPr>
        <w:ind w:left="-142" w:firstLine="0"/>
        <w:rPr>
          <w:szCs w:val="24"/>
        </w:rPr>
      </w:pPr>
      <w:r w:rsidRPr="009674F9">
        <w:t xml:space="preserve">              </w:t>
      </w:r>
      <w:r w:rsidR="009C28AC" w:rsidRPr="00F06BF9">
        <w:rPr>
          <w:u w:val="single"/>
        </w:rPr>
        <w:t xml:space="preserve">Раздел </w:t>
      </w:r>
      <w:r w:rsidR="009C28AC">
        <w:rPr>
          <w:u w:val="single"/>
        </w:rPr>
        <w:t>11</w:t>
      </w:r>
      <w:r w:rsidR="009C28AC" w:rsidRPr="009674F9">
        <w:rPr>
          <w:u w:val="single"/>
        </w:rPr>
        <w:t xml:space="preserve">. </w:t>
      </w:r>
      <w:r w:rsidRPr="009674F9">
        <w:rPr>
          <w:szCs w:val="24"/>
          <w:u w:val="single"/>
          <w:lang w:eastAsia="ru-RU"/>
        </w:rPr>
        <w:t>Собственные числа и векторы   линейного оператора в пространстве</w:t>
      </w:r>
      <w:r w:rsidRPr="009674F9">
        <w:rPr>
          <w:szCs w:val="24"/>
          <w:u w:val="single"/>
        </w:rPr>
        <w:t xml:space="preserve"> </w:t>
      </w:r>
      <w:r w:rsidRPr="009674F9">
        <w:rPr>
          <w:position w:val="-4"/>
          <w:szCs w:val="24"/>
          <w:u w:val="single"/>
        </w:rPr>
        <w:object w:dxaOrig="260" w:dyaOrig="260">
          <v:shape id="_x0000_i1030" type="#_x0000_t75" style="width:12.75pt;height:12.75pt" o:ole="">
            <v:imagedata r:id="rId11" o:title=""/>
          </v:shape>
          <o:OLEObject Type="Embed" ProgID="Equation.DSMT4" ShapeID="_x0000_i1030" DrawAspect="Content" ObjectID="_1503167086" r:id="rId17"/>
        </w:object>
      </w:r>
      <w:r w:rsidRPr="009674F9">
        <w:rPr>
          <w:szCs w:val="24"/>
          <w:u w:val="single"/>
          <w:vertAlign w:val="superscript"/>
        </w:rPr>
        <w:t>n</w:t>
      </w:r>
      <w:r w:rsidRPr="009674F9">
        <w:rPr>
          <w:szCs w:val="24"/>
          <w:u w:val="single"/>
        </w:rPr>
        <w:t>.</w:t>
      </w:r>
      <w:r w:rsidR="009C28AC" w:rsidRPr="009674F9">
        <w:rPr>
          <w:szCs w:val="24"/>
          <w:vertAlign w:val="superscript"/>
        </w:rPr>
        <w:t xml:space="preserve"> </w:t>
      </w:r>
      <w:r w:rsidR="009C28AC" w:rsidRPr="009674F9">
        <w:rPr>
          <w:szCs w:val="24"/>
        </w:rPr>
        <w:t>.</w:t>
      </w:r>
      <w:r w:rsidR="009C28AC" w:rsidRPr="009674F9">
        <w:rPr>
          <w:szCs w:val="24"/>
          <w:vertAlign w:val="superscript"/>
        </w:rPr>
        <w:t xml:space="preserve"> </w:t>
      </w:r>
      <w:r w:rsidR="009C28AC" w:rsidRPr="009674F9">
        <w:rPr>
          <w:szCs w:val="24"/>
        </w:rPr>
        <w:t>(</w:t>
      </w:r>
      <w:r w:rsidRPr="009674F9">
        <w:rPr>
          <w:szCs w:val="24"/>
        </w:rPr>
        <w:t>1</w:t>
      </w:r>
      <w:r w:rsidR="00123C3F">
        <w:rPr>
          <w:szCs w:val="24"/>
        </w:rPr>
        <w:t>5</w:t>
      </w:r>
      <w:r w:rsidR="009C28AC" w:rsidRPr="009674F9">
        <w:rPr>
          <w:szCs w:val="24"/>
        </w:rPr>
        <w:t xml:space="preserve"> часов)</w:t>
      </w:r>
    </w:p>
    <w:p w:rsidR="00E64413" w:rsidRDefault="00E64413" w:rsidP="00E64413">
      <w:pPr>
        <w:pStyle w:val="31"/>
        <w:tabs>
          <w:tab w:val="left" w:pos="1360"/>
        </w:tabs>
        <w:ind w:firstLine="709"/>
        <w:rPr>
          <w:sz w:val="24"/>
        </w:rPr>
      </w:pPr>
      <w:r>
        <w:rPr>
          <w:sz w:val="24"/>
        </w:rPr>
        <w:t>Собственные значения и собственные векторы линейных операторов; их нахожд</w:t>
      </w:r>
      <w:r>
        <w:rPr>
          <w:sz w:val="24"/>
        </w:rPr>
        <w:t>е</w:t>
      </w:r>
      <w:r>
        <w:rPr>
          <w:sz w:val="24"/>
        </w:rPr>
        <w:t xml:space="preserve">ния. </w:t>
      </w:r>
      <w:r w:rsidR="00CE7F3E">
        <w:rPr>
          <w:sz w:val="24"/>
        </w:rPr>
        <w:t xml:space="preserve">Характеристический многочлен. </w:t>
      </w:r>
      <w:r>
        <w:rPr>
          <w:sz w:val="24"/>
        </w:rPr>
        <w:t xml:space="preserve">Условия  </w:t>
      </w:r>
      <w:proofErr w:type="spellStart"/>
      <w:r>
        <w:rPr>
          <w:sz w:val="24"/>
        </w:rPr>
        <w:t>диагонализ</w:t>
      </w:r>
      <w:r w:rsidR="00DD5440">
        <w:rPr>
          <w:sz w:val="24"/>
        </w:rPr>
        <w:t>ир</w:t>
      </w:r>
      <w:r>
        <w:rPr>
          <w:sz w:val="24"/>
        </w:rPr>
        <w:t>уемости</w:t>
      </w:r>
      <w:proofErr w:type="spellEnd"/>
      <w:r>
        <w:rPr>
          <w:sz w:val="24"/>
        </w:rPr>
        <w:t xml:space="preserve"> оператора. Со</w:t>
      </w:r>
      <w:r>
        <w:rPr>
          <w:sz w:val="24"/>
        </w:rPr>
        <w:t>б</w:t>
      </w:r>
      <w:r>
        <w:rPr>
          <w:sz w:val="24"/>
        </w:rPr>
        <w:t>ственные подпространства и их размерности. Классификация линейных операторов на плоскости и в пространстве.</w:t>
      </w:r>
    </w:p>
    <w:p w:rsidR="00F856E5" w:rsidRPr="00F856E5" w:rsidRDefault="00F856E5" w:rsidP="00E64413">
      <w:pPr>
        <w:pStyle w:val="31"/>
        <w:tabs>
          <w:tab w:val="left" w:pos="1360"/>
        </w:tabs>
        <w:ind w:firstLine="709"/>
        <w:rPr>
          <w:sz w:val="24"/>
        </w:rPr>
      </w:pPr>
      <w:r w:rsidRPr="00F856E5">
        <w:rPr>
          <w:sz w:val="24"/>
        </w:rPr>
        <w:t>Самостоятельная работа - 1</w:t>
      </w:r>
      <w:r w:rsidR="009674F9">
        <w:rPr>
          <w:sz w:val="24"/>
        </w:rPr>
        <w:t>8</w:t>
      </w:r>
      <w:r w:rsidRPr="00F856E5">
        <w:rPr>
          <w:sz w:val="24"/>
        </w:rPr>
        <w:t xml:space="preserve"> час</w:t>
      </w:r>
      <w:r w:rsidR="009674F9">
        <w:rPr>
          <w:sz w:val="24"/>
        </w:rPr>
        <w:t>ов</w:t>
      </w:r>
    </w:p>
    <w:p w:rsidR="00B04331" w:rsidRDefault="00B04331" w:rsidP="00B04331">
      <w:pPr>
        <w:pStyle w:val="31"/>
        <w:tabs>
          <w:tab w:val="left" w:pos="1360"/>
        </w:tabs>
        <w:ind w:firstLine="709"/>
        <w:rPr>
          <w:sz w:val="24"/>
        </w:rPr>
      </w:pPr>
      <w:r w:rsidRPr="00F06BF9">
        <w:rPr>
          <w:sz w:val="24"/>
          <w:u w:val="single"/>
        </w:rPr>
        <w:t>Разде</w:t>
      </w:r>
      <w:r>
        <w:rPr>
          <w:sz w:val="24"/>
          <w:u w:val="single"/>
        </w:rPr>
        <w:t xml:space="preserve">л </w:t>
      </w:r>
      <w:r w:rsidR="00032A7E">
        <w:rPr>
          <w:sz w:val="24"/>
          <w:u w:val="single"/>
        </w:rPr>
        <w:t>1</w:t>
      </w:r>
      <w:r w:rsidR="009C28AC">
        <w:rPr>
          <w:sz w:val="24"/>
          <w:u w:val="single"/>
        </w:rPr>
        <w:t>2</w:t>
      </w:r>
      <w:r w:rsidRPr="00F06BF9">
        <w:rPr>
          <w:sz w:val="24"/>
          <w:u w:val="single"/>
        </w:rPr>
        <w:t xml:space="preserve">. </w:t>
      </w:r>
      <w:r>
        <w:rPr>
          <w:sz w:val="24"/>
          <w:u w:val="single"/>
        </w:rPr>
        <w:t>Евклидовы</w:t>
      </w:r>
      <w:r w:rsidRPr="00F06BF9">
        <w:rPr>
          <w:sz w:val="24"/>
          <w:u w:val="single"/>
        </w:rPr>
        <w:t xml:space="preserve"> пространств</w:t>
      </w:r>
      <w:r>
        <w:rPr>
          <w:sz w:val="24"/>
          <w:u w:val="single"/>
        </w:rPr>
        <w:t>а</w:t>
      </w:r>
      <w:r w:rsidRPr="00F06BF9">
        <w:rPr>
          <w:sz w:val="24"/>
        </w:rPr>
        <w:t xml:space="preserve">  </w:t>
      </w:r>
      <w:r w:rsidR="007E15D6">
        <w:rPr>
          <w:sz w:val="24"/>
          <w:lang w:val="en-US"/>
        </w:rPr>
        <w:t>E</w:t>
      </w:r>
      <w:r w:rsidRPr="00F06BF9">
        <w:rPr>
          <w:sz w:val="24"/>
          <w:vertAlign w:val="superscript"/>
        </w:rPr>
        <w:t>n</w:t>
      </w:r>
      <w:r>
        <w:rPr>
          <w:sz w:val="24"/>
          <w:vertAlign w:val="superscript"/>
        </w:rPr>
        <w:t xml:space="preserve">  </w:t>
      </w:r>
      <w:r>
        <w:rPr>
          <w:sz w:val="24"/>
        </w:rPr>
        <w:t>.</w:t>
      </w:r>
      <w:r>
        <w:rPr>
          <w:sz w:val="24"/>
          <w:vertAlign w:val="superscript"/>
        </w:rPr>
        <w:t xml:space="preserve"> </w:t>
      </w:r>
      <w:r w:rsidRPr="00B04331">
        <w:rPr>
          <w:sz w:val="24"/>
        </w:rPr>
        <w:t>(</w:t>
      </w:r>
      <w:r w:rsidR="0046270B">
        <w:rPr>
          <w:sz w:val="24"/>
        </w:rPr>
        <w:t>18</w:t>
      </w:r>
      <w:r w:rsidRPr="00B04331">
        <w:rPr>
          <w:sz w:val="24"/>
        </w:rPr>
        <w:t xml:space="preserve"> часов)</w:t>
      </w:r>
    </w:p>
    <w:p w:rsidR="007E15D6" w:rsidRDefault="007E15D6" w:rsidP="007E15D6">
      <w:pPr>
        <w:pStyle w:val="31"/>
        <w:tabs>
          <w:tab w:val="left" w:pos="1360"/>
        </w:tabs>
        <w:ind w:firstLine="709"/>
        <w:rPr>
          <w:sz w:val="24"/>
        </w:rPr>
      </w:pPr>
      <w:r>
        <w:rPr>
          <w:sz w:val="24"/>
        </w:rPr>
        <w:t xml:space="preserve">Неравенство Коши – </w:t>
      </w:r>
      <w:proofErr w:type="spellStart"/>
      <w:r>
        <w:rPr>
          <w:sz w:val="24"/>
        </w:rPr>
        <w:t>Буняковского</w:t>
      </w:r>
      <w:proofErr w:type="spellEnd"/>
      <w:r>
        <w:rPr>
          <w:sz w:val="24"/>
        </w:rPr>
        <w:t xml:space="preserve">. Ортогональные системы векторов и процесс ортогонализации. Матрица </w:t>
      </w:r>
      <w:proofErr w:type="spellStart"/>
      <w:r>
        <w:rPr>
          <w:sz w:val="24"/>
        </w:rPr>
        <w:t>Грама</w:t>
      </w:r>
      <w:proofErr w:type="spellEnd"/>
      <w:r>
        <w:rPr>
          <w:sz w:val="24"/>
        </w:rPr>
        <w:t xml:space="preserve">.  Проекция </w:t>
      </w:r>
      <w:proofErr w:type="gramStart"/>
      <w:r>
        <w:rPr>
          <w:sz w:val="24"/>
        </w:rPr>
        <w:t>вектора</w:t>
      </w:r>
      <w:proofErr w:type="gramEnd"/>
      <w:r>
        <w:rPr>
          <w:sz w:val="24"/>
        </w:rPr>
        <w:t xml:space="preserve"> а подпространство. Метод наименьших квадратов. </w:t>
      </w:r>
    </w:p>
    <w:p w:rsidR="00F856E5" w:rsidRDefault="007E15D6" w:rsidP="007E15D6">
      <w:pPr>
        <w:pStyle w:val="31"/>
        <w:tabs>
          <w:tab w:val="left" w:pos="1360"/>
        </w:tabs>
        <w:ind w:firstLine="709"/>
        <w:rPr>
          <w:sz w:val="24"/>
        </w:rPr>
      </w:pPr>
      <w:r>
        <w:rPr>
          <w:sz w:val="24"/>
        </w:rPr>
        <w:t>Самосопряженные операторы, их матрицы и собственные числа. Ортогональные операторы и их классификация на плоскости и в пространстве.</w:t>
      </w:r>
    </w:p>
    <w:p w:rsidR="007E15D6" w:rsidRPr="00F856E5" w:rsidRDefault="00F856E5" w:rsidP="007E15D6">
      <w:pPr>
        <w:pStyle w:val="31"/>
        <w:tabs>
          <w:tab w:val="left" w:pos="1360"/>
        </w:tabs>
        <w:ind w:firstLine="709"/>
        <w:rPr>
          <w:sz w:val="24"/>
        </w:rPr>
      </w:pPr>
      <w:r w:rsidRPr="00F856E5">
        <w:rPr>
          <w:sz w:val="24"/>
        </w:rPr>
        <w:t xml:space="preserve">Самостоятельная работа - </w:t>
      </w:r>
      <w:r w:rsidR="006A006A">
        <w:rPr>
          <w:sz w:val="24"/>
        </w:rPr>
        <w:t>22</w:t>
      </w:r>
      <w:r w:rsidRPr="00F856E5">
        <w:rPr>
          <w:sz w:val="24"/>
        </w:rPr>
        <w:t xml:space="preserve"> часа</w:t>
      </w:r>
      <w:r w:rsidR="007E15D6" w:rsidRPr="00F856E5">
        <w:rPr>
          <w:sz w:val="24"/>
        </w:rPr>
        <w:t xml:space="preserve"> </w:t>
      </w:r>
    </w:p>
    <w:p w:rsidR="00F06BF9" w:rsidRDefault="00B04331" w:rsidP="004F1DEF">
      <w:pPr>
        <w:rPr>
          <w:szCs w:val="24"/>
        </w:rPr>
      </w:pPr>
      <w:r w:rsidRPr="00F06BF9">
        <w:rPr>
          <w:u w:val="single"/>
        </w:rPr>
        <w:t>Разде</w:t>
      </w:r>
      <w:r>
        <w:rPr>
          <w:u w:val="single"/>
        </w:rPr>
        <w:t>л 1</w:t>
      </w:r>
      <w:r w:rsidR="009C28AC">
        <w:rPr>
          <w:u w:val="single"/>
        </w:rPr>
        <w:t>3</w:t>
      </w:r>
      <w:r>
        <w:rPr>
          <w:u w:val="single"/>
        </w:rPr>
        <w:t xml:space="preserve">. </w:t>
      </w:r>
      <w:r w:rsidRPr="00B04331">
        <w:rPr>
          <w:szCs w:val="24"/>
          <w:u w:val="single"/>
          <w:lang w:eastAsia="ru-RU"/>
        </w:rPr>
        <w:t>Квадратичные формы</w:t>
      </w:r>
      <w:r>
        <w:rPr>
          <w:szCs w:val="24"/>
          <w:u w:val="single"/>
          <w:lang w:eastAsia="ru-RU"/>
        </w:rPr>
        <w:t>.</w:t>
      </w:r>
      <w:r w:rsidRPr="0046270B">
        <w:rPr>
          <w:szCs w:val="24"/>
          <w:lang w:eastAsia="ru-RU"/>
        </w:rPr>
        <w:t xml:space="preserve">  </w:t>
      </w:r>
      <w:r w:rsidR="0046270B">
        <w:rPr>
          <w:szCs w:val="24"/>
        </w:rPr>
        <w:t xml:space="preserve"> </w:t>
      </w:r>
      <w:r w:rsidRPr="00B04331">
        <w:rPr>
          <w:szCs w:val="24"/>
        </w:rPr>
        <w:t>(</w:t>
      </w:r>
      <w:r w:rsidR="009B04FF">
        <w:rPr>
          <w:szCs w:val="24"/>
        </w:rPr>
        <w:t>1</w:t>
      </w:r>
      <w:r w:rsidR="0046270B">
        <w:rPr>
          <w:szCs w:val="24"/>
        </w:rPr>
        <w:t>4</w:t>
      </w:r>
      <w:r w:rsidRPr="00B04331">
        <w:rPr>
          <w:szCs w:val="24"/>
        </w:rPr>
        <w:t xml:space="preserve"> часов)</w:t>
      </w:r>
    </w:p>
    <w:p w:rsidR="00E64413" w:rsidRPr="006A145C" w:rsidRDefault="00E64413" w:rsidP="004F1DEF">
      <w:pPr>
        <w:rPr>
          <w:u w:val="single"/>
        </w:rPr>
      </w:pPr>
      <w:r>
        <w:t xml:space="preserve">Матрицы квадратичных форм.  </w:t>
      </w:r>
      <w:r w:rsidR="00510C1B">
        <w:t>Матриц</w:t>
      </w:r>
      <w:r w:rsidR="004E71FC">
        <w:t>а</w:t>
      </w:r>
      <w:r w:rsidR="00510C1B">
        <w:t xml:space="preserve"> квадратичн</w:t>
      </w:r>
      <w:r w:rsidR="004E71FC">
        <w:t>ой</w:t>
      </w:r>
      <w:r w:rsidR="00510C1B">
        <w:t xml:space="preserve"> форм</w:t>
      </w:r>
      <w:r w:rsidR="004E71FC">
        <w:t>ы</w:t>
      </w:r>
      <w:r w:rsidR="00510C1B">
        <w:t xml:space="preserve">.  </w:t>
      </w:r>
      <w:r w:rsidR="004E71FC">
        <w:t>Приведение ква</w:t>
      </w:r>
      <w:r w:rsidR="004E71FC">
        <w:t>д</w:t>
      </w:r>
      <w:r w:rsidR="004E71FC">
        <w:t>ратичной формы к каноническому виду. Положительно-определенные квадратичные фо</w:t>
      </w:r>
      <w:r w:rsidR="004E71FC">
        <w:t>р</w:t>
      </w:r>
      <w:r w:rsidR="004E71FC">
        <w:t xml:space="preserve">мы и критерий Сильвестра. </w:t>
      </w:r>
      <w:r w:rsidR="00510C1B">
        <w:t>Приведение уравнения поверхности 2-го порядка к канонич</w:t>
      </w:r>
      <w:r w:rsidR="00510C1B">
        <w:t>е</w:t>
      </w:r>
      <w:r w:rsidR="00510C1B">
        <w:t>скому виду.</w:t>
      </w:r>
    </w:p>
    <w:p w:rsidR="00B76D42" w:rsidRDefault="00B75C43" w:rsidP="00B75C43">
      <w:pPr>
        <w:jc w:val="both"/>
      </w:pPr>
      <w:r>
        <w:t>Самостоятельная работа - 1</w:t>
      </w:r>
      <w:r w:rsidR="009B04FF">
        <w:t>8</w:t>
      </w:r>
      <w:r>
        <w:t xml:space="preserve"> час</w:t>
      </w:r>
      <w:r w:rsidR="00A10573">
        <w:t>ов</w:t>
      </w:r>
    </w:p>
    <w:p w:rsidR="00840993" w:rsidRPr="00CB7E21" w:rsidRDefault="00840993" w:rsidP="00840993">
      <w:pPr>
        <w:jc w:val="both"/>
        <w:rPr>
          <w:i/>
          <w:vertAlign w:val="subscript"/>
        </w:rPr>
      </w:pPr>
    </w:p>
    <w:p w:rsidR="005E3430" w:rsidRDefault="005E3430" w:rsidP="005E3430">
      <w:pPr>
        <w:pStyle w:val="1"/>
      </w:pPr>
      <w:r>
        <w:t>8   Образовательные технологии</w:t>
      </w:r>
    </w:p>
    <w:p w:rsidR="00840993" w:rsidRPr="00CB7E21" w:rsidRDefault="00840993" w:rsidP="00840993"/>
    <w:p w:rsidR="00840993" w:rsidRDefault="00840993" w:rsidP="00840993">
      <w:r>
        <w:t>При реализации различных видов учебной работы используются активные и инте</w:t>
      </w:r>
      <w:r>
        <w:t>р</w:t>
      </w:r>
      <w:r>
        <w:t>активные формы проведения занятий - разбор практических задач, обсуждение основных понятий, теорем  и алгоритмов решений задач дисциплины в их взаимосвязях; указание на связи с другими математическими дисциплинами.</w:t>
      </w:r>
    </w:p>
    <w:p w:rsidR="00840993" w:rsidRDefault="00840993" w:rsidP="00840993">
      <w:pPr>
        <w:jc w:val="both"/>
      </w:pPr>
    </w:p>
    <w:p w:rsidR="00840993" w:rsidRDefault="00492520" w:rsidP="00F93814">
      <w:pPr>
        <w:pStyle w:val="1"/>
        <w:numPr>
          <w:ilvl w:val="0"/>
          <w:numId w:val="33"/>
        </w:numPr>
      </w:pPr>
      <w:r>
        <w:t xml:space="preserve">   </w:t>
      </w:r>
      <w:r w:rsidR="00840993">
        <w:t>Оценочные средства для текущего контроля и аттестации студента</w:t>
      </w:r>
    </w:p>
    <w:p w:rsidR="001A7172" w:rsidRPr="001A7172" w:rsidRDefault="001A7172" w:rsidP="001A7172"/>
    <w:p w:rsidR="00180BCF" w:rsidRDefault="00180BCF" w:rsidP="00180BCF">
      <w:pPr>
        <w:pStyle w:val="2"/>
        <w:spacing w:before="240"/>
        <w:jc w:val="both"/>
      </w:pPr>
      <w:r>
        <w:t>Т</w:t>
      </w:r>
      <w:r w:rsidRPr="007E65ED">
        <w:t>ематика заданий текущ</w:t>
      </w:r>
      <w:r>
        <w:t>его</w:t>
      </w:r>
      <w:r w:rsidRPr="007E65ED">
        <w:t xml:space="preserve"> контроля</w:t>
      </w:r>
    </w:p>
    <w:p w:rsidR="00180BCF" w:rsidRDefault="00180BCF" w:rsidP="00180BCF"/>
    <w:p w:rsidR="00180BCF" w:rsidRDefault="00180BCF" w:rsidP="00180BCF">
      <w:r>
        <w:t xml:space="preserve">Контрольная работа 1: </w:t>
      </w:r>
      <w:r w:rsidR="00706136">
        <w:t>Вычисление углов</w:t>
      </w:r>
      <w:r>
        <w:t xml:space="preserve"> многоугольника</w:t>
      </w:r>
      <w:r w:rsidR="00706136">
        <w:t xml:space="preserve"> и его площади. Вычи</w:t>
      </w:r>
      <w:r w:rsidR="00706136">
        <w:t>с</w:t>
      </w:r>
      <w:r w:rsidR="00706136">
        <w:t>ление</w:t>
      </w:r>
      <w:r>
        <w:t xml:space="preserve"> объем</w:t>
      </w:r>
      <w:r w:rsidR="00706136">
        <w:t>а</w:t>
      </w:r>
      <w:r>
        <w:t xml:space="preserve"> треугольной пирамиды, площад</w:t>
      </w:r>
      <w:r w:rsidR="003A3979">
        <w:t>и</w:t>
      </w:r>
      <w:r>
        <w:t xml:space="preserve"> ее поверхности, двугранны</w:t>
      </w:r>
      <w:r w:rsidR="00706136">
        <w:t>х</w:t>
      </w:r>
      <w:r>
        <w:t xml:space="preserve"> угл</w:t>
      </w:r>
      <w:r w:rsidR="00706136">
        <w:t xml:space="preserve">ов и </w:t>
      </w:r>
      <w:r>
        <w:t xml:space="preserve"> </w:t>
      </w:r>
      <w:r w:rsidR="00481279">
        <w:t>дл</w:t>
      </w:r>
      <w:r w:rsidR="00481279">
        <w:t>и</w:t>
      </w:r>
      <w:r w:rsidR="00481279">
        <w:t xml:space="preserve">ны </w:t>
      </w:r>
      <w:r>
        <w:t>высот</w:t>
      </w:r>
      <w:r w:rsidR="00706136">
        <w:t>ы</w:t>
      </w:r>
      <w:r>
        <w:t>.</w:t>
      </w:r>
    </w:p>
    <w:p w:rsidR="008F2991" w:rsidRDefault="008F2991" w:rsidP="00180BCF">
      <w:r>
        <w:t xml:space="preserve">Контрольная работа </w:t>
      </w:r>
      <w:r w:rsidR="0070226C">
        <w:t>2</w:t>
      </w:r>
      <w:r>
        <w:t xml:space="preserve">: </w:t>
      </w:r>
      <w:r w:rsidR="00CF1912">
        <w:t>У</w:t>
      </w:r>
      <w:r>
        <w:t>ра</w:t>
      </w:r>
      <w:r w:rsidR="0070226C">
        <w:t>в</w:t>
      </w:r>
      <w:r>
        <w:t>нения прямых и плоскостей на плоскости и в простра</w:t>
      </w:r>
      <w:r>
        <w:t>н</w:t>
      </w:r>
      <w:r>
        <w:t>стве.</w:t>
      </w:r>
    </w:p>
    <w:p w:rsidR="00CF1912" w:rsidRDefault="00CF1912" w:rsidP="00CF1912">
      <w:r>
        <w:t xml:space="preserve">Контрольная работа 3:  </w:t>
      </w:r>
      <w:r w:rsidR="00A14EA7">
        <w:t>Р</w:t>
      </w:r>
      <w:r>
        <w:t>ешение систем линейных уравнений; линейные подпр</w:t>
      </w:r>
      <w:r>
        <w:t>о</w:t>
      </w:r>
      <w:r>
        <w:t>странства</w:t>
      </w:r>
      <w:r w:rsidR="003A3979">
        <w:t>. У</w:t>
      </w:r>
      <w:r>
        <w:t xml:space="preserve">множение матриц, нахождение обратной матрицы, </w:t>
      </w:r>
      <w:r w:rsidR="003A3979">
        <w:t>решение матричных ура</w:t>
      </w:r>
      <w:r w:rsidR="003A3979">
        <w:t>в</w:t>
      </w:r>
      <w:r w:rsidR="003A3979">
        <w:t xml:space="preserve">нений; </w:t>
      </w:r>
      <w:r>
        <w:t>вычисление определител</w:t>
      </w:r>
      <w:r w:rsidR="003A3979">
        <w:t>ей</w:t>
      </w:r>
      <w:r>
        <w:t>.</w:t>
      </w:r>
    </w:p>
    <w:p w:rsidR="002276AD" w:rsidRDefault="002276AD" w:rsidP="002276AD">
      <w:r>
        <w:t xml:space="preserve">Домашняя работа 1: </w:t>
      </w:r>
      <w:r w:rsidR="00CF1912">
        <w:t>П</w:t>
      </w:r>
      <w:r>
        <w:t>риведение уравнения кривой второго порядка к канонич</w:t>
      </w:r>
      <w:r>
        <w:t>е</w:t>
      </w:r>
      <w:r>
        <w:t xml:space="preserve">скому виду. </w:t>
      </w:r>
      <w:r w:rsidR="0038114A">
        <w:t>Комплексные числа.</w:t>
      </w:r>
    </w:p>
    <w:p w:rsidR="00180BCF" w:rsidRDefault="00C8508E" w:rsidP="00180BCF">
      <w:r>
        <w:lastRenderedPageBreak/>
        <w:t>Д</w:t>
      </w:r>
      <w:r w:rsidR="0070226C">
        <w:t xml:space="preserve">омашняя работа 2:  </w:t>
      </w:r>
      <w:r w:rsidR="00A14EA7">
        <w:t>Матрицы линейных операторов</w:t>
      </w:r>
      <w:r w:rsidR="00E3356B">
        <w:t xml:space="preserve"> и базисы</w:t>
      </w:r>
      <w:r w:rsidR="0038114A">
        <w:t xml:space="preserve">. </w:t>
      </w:r>
      <w:r w:rsidR="00A14EA7">
        <w:t xml:space="preserve"> </w:t>
      </w:r>
      <w:r w:rsidR="0038114A">
        <w:t>С</w:t>
      </w:r>
      <w:r w:rsidR="00A14EA7">
        <w:t>обственны</w:t>
      </w:r>
      <w:r w:rsidR="00E3356B">
        <w:t xml:space="preserve">е </w:t>
      </w:r>
      <w:r w:rsidR="00A14EA7">
        <w:t xml:space="preserve"> ве</w:t>
      </w:r>
      <w:r w:rsidR="00A14EA7">
        <w:t>к</w:t>
      </w:r>
      <w:r w:rsidR="00A14EA7">
        <w:t>тор</w:t>
      </w:r>
      <w:r w:rsidR="00E3356B">
        <w:t xml:space="preserve">ы, квадратичные формы. </w:t>
      </w:r>
      <w:r w:rsidR="00A14EA7">
        <w:t xml:space="preserve"> </w:t>
      </w:r>
      <w:r w:rsidR="00E3356B">
        <w:t>Действие линейных операторов в Е</w:t>
      </w:r>
      <w:r w:rsidR="00481279">
        <w:t>вклидовы</w:t>
      </w:r>
      <w:r w:rsidR="00E3356B">
        <w:t xml:space="preserve">х </w:t>
      </w:r>
      <w:r w:rsidR="00481279">
        <w:t xml:space="preserve"> простра</w:t>
      </w:r>
      <w:r w:rsidR="00481279">
        <w:t>н</w:t>
      </w:r>
      <w:r>
        <w:t>с</w:t>
      </w:r>
      <w:r w:rsidR="00481279">
        <w:t>тва</w:t>
      </w:r>
      <w:r w:rsidR="00E3356B">
        <w:t xml:space="preserve">х, </w:t>
      </w:r>
      <w:r w:rsidR="00481279">
        <w:t xml:space="preserve"> метод наименьших квадратов.</w:t>
      </w:r>
      <w:r w:rsidR="00E3356B">
        <w:t xml:space="preserve"> </w:t>
      </w:r>
    </w:p>
    <w:p w:rsidR="00180BCF" w:rsidRDefault="00180BCF" w:rsidP="00180BCF"/>
    <w:p w:rsidR="00180BCF" w:rsidRDefault="00180BCF" w:rsidP="00180BCF"/>
    <w:p w:rsidR="00F122B0" w:rsidRDefault="00F122B0" w:rsidP="006D478C">
      <w:pPr>
        <w:pStyle w:val="2"/>
      </w:pPr>
      <w:r w:rsidRPr="00FD364B">
        <w:t>Вопросы для оценки качества освоения дисциплины</w:t>
      </w:r>
    </w:p>
    <w:p w:rsidR="006D478C" w:rsidRPr="00FD364B" w:rsidRDefault="006D478C" w:rsidP="00F122B0">
      <w:pPr>
        <w:ind w:left="360" w:firstLine="0"/>
        <w:rPr>
          <w:b/>
          <w:szCs w:val="24"/>
        </w:rPr>
      </w:pPr>
    </w:p>
    <w:p w:rsidR="00AE5277" w:rsidRDefault="00AE5277" w:rsidP="00AE5277">
      <w:r>
        <w:t>Примерный перечень вопросов к экзамену по всему курсу или к каждому промеж</w:t>
      </w:r>
      <w:r>
        <w:t>у</w:t>
      </w:r>
      <w:r>
        <w:t>точному и итоговому контролю для самопроверки студентов.</w:t>
      </w:r>
    </w:p>
    <w:p w:rsidR="001C1C61" w:rsidRDefault="001C1C61" w:rsidP="001C1C61">
      <w:pPr>
        <w:tabs>
          <w:tab w:val="left" w:pos="851"/>
        </w:tabs>
        <w:ind w:left="709" w:firstLine="0"/>
      </w:pPr>
      <w:r>
        <w:t xml:space="preserve">1.   </w:t>
      </w:r>
      <w:r w:rsidR="00ED1B5E">
        <w:t>Свойства л</w:t>
      </w:r>
      <w:r>
        <w:t>инейны</w:t>
      </w:r>
      <w:r w:rsidR="00ED1B5E">
        <w:t>х</w:t>
      </w:r>
      <w:r>
        <w:t xml:space="preserve"> операци</w:t>
      </w:r>
      <w:r w:rsidR="00ED1B5E">
        <w:t>й</w:t>
      </w:r>
      <w:r>
        <w:t xml:space="preserve"> над векторами на плоскости и в пространстве. Линейная зависимость систем векторов; коллинеарные и компланарные в</w:t>
      </w:r>
      <w:r w:rsidR="00AE5277">
        <w:t xml:space="preserve">екторы. </w:t>
      </w:r>
      <w:r>
        <w:t>Базис на плоскости и в пространстве. Проекция вектора на числовую ось.</w:t>
      </w:r>
      <w:r w:rsidR="00ED1B5E">
        <w:t xml:space="preserve"> Коорд</w:t>
      </w:r>
      <w:r w:rsidR="00ED1B5E">
        <w:t>и</w:t>
      </w:r>
      <w:r w:rsidR="00ED1B5E">
        <w:t>наты вектора.</w:t>
      </w:r>
    </w:p>
    <w:p w:rsidR="00AE5277" w:rsidRDefault="001C1C61" w:rsidP="001C1C61">
      <w:pPr>
        <w:ind w:left="709" w:firstLine="0"/>
      </w:pPr>
      <w:r>
        <w:t>2.  Свойства с</w:t>
      </w:r>
      <w:r w:rsidR="00AE5277">
        <w:t>калярно</w:t>
      </w:r>
      <w:r>
        <w:t>го,</w:t>
      </w:r>
      <w:r w:rsidR="00AE5277">
        <w:t xml:space="preserve"> </w:t>
      </w:r>
      <w:r>
        <w:t>в</w:t>
      </w:r>
      <w:r w:rsidR="00AE5277">
        <w:t>екторно</w:t>
      </w:r>
      <w:r>
        <w:t>го и смешанного</w:t>
      </w:r>
      <w:r w:rsidR="00AE5277">
        <w:t xml:space="preserve"> произведени</w:t>
      </w:r>
      <w:r>
        <w:t>й. Определение у</w:t>
      </w:r>
      <w:r>
        <w:t>г</w:t>
      </w:r>
      <w:r>
        <w:t>ла между векторами, площади треугольник</w:t>
      </w:r>
      <w:r w:rsidR="00854013">
        <w:t>ов</w:t>
      </w:r>
      <w:r>
        <w:t xml:space="preserve"> и объем</w:t>
      </w:r>
      <w:r w:rsidR="00854013">
        <w:t xml:space="preserve">ы </w:t>
      </w:r>
      <w:r>
        <w:t>параллелепипед</w:t>
      </w:r>
      <w:r w:rsidR="00854013">
        <w:t>ов</w:t>
      </w:r>
      <w:r w:rsidR="00ED1B5E">
        <w:t xml:space="preserve">; условия </w:t>
      </w:r>
      <w:proofErr w:type="spellStart"/>
      <w:r w:rsidR="00ED1B5E">
        <w:t>коллинеарности</w:t>
      </w:r>
      <w:proofErr w:type="spellEnd"/>
      <w:r w:rsidR="00ED1B5E">
        <w:t xml:space="preserve"> и </w:t>
      </w:r>
      <w:proofErr w:type="spellStart"/>
      <w:r w:rsidR="00ED1B5E">
        <w:t>компланарности</w:t>
      </w:r>
      <w:proofErr w:type="spellEnd"/>
      <w:r w:rsidR="00ED1B5E">
        <w:t xml:space="preserve"> векторов</w:t>
      </w:r>
      <w:r w:rsidR="00CE6A87">
        <w:t xml:space="preserve"> при </w:t>
      </w:r>
      <w:r w:rsidR="00854013">
        <w:t xml:space="preserve">их </w:t>
      </w:r>
      <w:r w:rsidR="00CE6A87">
        <w:t>координатном задании.</w:t>
      </w:r>
      <w:r w:rsidR="00ED1B5E">
        <w:t xml:space="preserve"> </w:t>
      </w:r>
    </w:p>
    <w:p w:rsidR="00AE5277" w:rsidRDefault="00BA0092" w:rsidP="00BA0092">
      <w:pPr>
        <w:ind w:left="709" w:firstLine="0"/>
      </w:pPr>
      <w:r>
        <w:t xml:space="preserve">3.   </w:t>
      </w:r>
      <w:r w:rsidR="00AE5277">
        <w:t>Общее уравнение прямой на плоскости</w:t>
      </w:r>
      <w:r w:rsidR="00CE6A87">
        <w:t xml:space="preserve"> и общее уравнение плоскости в пр</w:t>
      </w:r>
      <w:r w:rsidR="00CE6A87">
        <w:t>о</w:t>
      </w:r>
      <w:r w:rsidR="00CE6A87">
        <w:t>странстве.</w:t>
      </w:r>
      <w:r w:rsidR="00AE5277">
        <w:t xml:space="preserve"> Канонические </w:t>
      </w:r>
      <w:r w:rsidR="00CE6A87">
        <w:t xml:space="preserve">и параметрические </w:t>
      </w:r>
      <w:r w:rsidR="00AE5277">
        <w:t xml:space="preserve">уравнения </w:t>
      </w:r>
      <w:proofErr w:type="gramStart"/>
      <w:r w:rsidR="00AE5277">
        <w:t>прямой</w:t>
      </w:r>
      <w:proofErr w:type="gramEnd"/>
      <w:r w:rsidR="00AE5277">
        <w:t xml:space="preserve"> в пространстве. </w:t>
      </w:r>
      <w:proofErr w:type="gramStart"/>
      <w:r w:rsidR="00AE5277">
        <w:t>Формул</w:t>
      </w:r>
      <w:r w:rsidR="00CE6A87">
        <w:t>ы</w:t>
      </w:r>
      <w:r w:rsidR="00AE5277">
        <w:t xml:space="preserve"> расстояни</w:t>
      </w:r>
      <w:r w:rsidR="00CE6A87">
        <w:t>й</w:t>
      </w:r>
      <w:r w:rsidR="00AE5277">
        <w:t xml:space="preserve"> от точки до прямой и от точки до плоскости.</w:t>
      </w:r>
      <w:proofErr w:type="gramEnd"/>
      <w:r w:rsidR="00AE5277">
        <w:t xml:space="preserve"> </w:t>
      </w:r>
      <w:r w:rsidR="00CE6A87">
        <w:t>Взаимное ра</w:t>
      </w:r>
      <w:r w:rsidR="00CE6A87">
        <w:t>с</w:t>
      </w:r>
      <w:r w:rsidR="00CE6A87">
        <w:t>положение точек, прямых и плоскостей.</w:t>
      </w:r>
    </w:p>
    <w:p w:rsidR="00854013" w:rsidRDefault="00BA0092" w:rsidP="00BA0092">
      <w:pPr>
        <w:ind w:left="709" w:firstLine="0"/>
      </w:pPr>
      <w:r>
        <w:t xml:space="preserve">4.   </w:t>
      </w:r>
      <w:r w:rsidR="00660C45">
        <w:t>Классификация кривых</w:t>
      </w:r>
      <w:r w:rsidR="00AE5277">
        <w:t xml:space="preserve"> второго порядка. Геометрические определения эллипса, гиперболы и параболы и их канонические уравнения. </w:t>
      </w:r>
      <w:r w:rsidR="00660C45">
        <w:t xml:space="preserve">Сдвиги и повороты системы координат. </w:t>
      </w:r>
    </w:p>
    <w:p w:rsidR="00E32FCA" w:rsidRDefault="00E32FCA" w:rsidP="00BA0092">
      <w:pPr>
        <w:ind w:left="709" w:firstLine="0"/>
      </w:pPr>
      <w:r>
        <w:t>Цилиндрические поверхности. Поверхности вращения и канонические уравнения поверхностей второго порядка.</w:t>
      </w:r>
      <w:r w:rsidR="00660C45">
        <w:t xml:space="preserve"> </w:t>
      </w:r>
    </w:p>
    <w:p w:rsidR="00AE5277" w:rsidRDefault="00E32FCA" w:rsidP="00BA0092">
      <w:pPr>
        <w:ind w:left="709" w:firstLine="0"/>
      </w:pPr>
      <w:r>
        <w:t>5.   Комплексные числа. Алгебраическая и тригонометрическая формы</w:t>
      </w:r>
      <w:r w:rsidR="00854013">
        <w:t xml:space="preserve"> чисел</w:t>
      </w:r>
      <w:r>
        <w:t>. Фо</w:t>
      </w:r>
      <w:r>
        <w:t>р</w:t>
      </w:r>
      <w:r>
        <w:t xml:space="preserve">мула Муавра. Корни. Фундаментальная теорема алгебры. Кратность корня. Наибольший общий делитель и алгоритм Евклида. </w:t>
      </w:r>
      <w:r w:rsidR="00715EBA">
        <w:t>Н</w:t>
      </w:r>
      <w:r>
        <w:t>еприводим</w:t>
      </w:r>
      <w:r w:rsidR="00715EBA">
        <w:t>ые многочлены.</w:t>
      </w:r>
    </w:p>
    <w:p w:rsidR="00AE5277" w:rsidRDefault="001249FF" w:rsidP="00715EBA">
      <w:pPr>
        <w:ind w:left="709" w:firstLine="0"/>
      </w:pPr>
      <w:r>
        <w:t>6</w:t>
      </w:r>
      <w:r w:rsidR="00715EBA">
        <w:t>. Элементарных преобразования матриц.</w:t>
      </w:r>
      <w:r w:rsidR="00AE5277">
        <w:t xml:space="preserve"> Ступенчатый и главный ступенчатый вид</w:t>
      </w:r>
      <w:r w:rsidR="001E588A">
        <w:t xml:space="preserve"> матрицы.</w:t>
      </w:r>
      <w:r w:rsidR="00AE5277">
        <w:t xml:space="preserve"> Приведение матрицы к главному ступенчатому виду. Единственность главного ступенчатого вида. </w:t>
      </w:r>
    </w:p>
    <w:p w:rsidR="00AE5277" w:rsidRDefault="001249FF" w:rsidP="00715EBA">
      <w:pPr>
        <w:ind w:left="709" w:firstLine="0"/>
      </w:pPr>
      <w:r>
        <w:t>7</w:t>
      </w:r>
      <w:r w:rsidR="00715EBA">
        <w:t>.  Элементарные преобразования и равносильность систем</w:t>
      </w:r>
      <w:r w:rsidR="00D67F3B" w:rsidRPr="00D67F3B">
        <w:t xml:space="preserve"> </w:t>
      </w:r>
      <w:r w:rsidR="00D67F3B">
        <w:t>линейных уравнений;</w:t>
      </w:r>
      <w:r w:rsidR="00D67F3B" w:rsidRPr="00D67F3B">
        <w:t xml:space="preserve"> </w:t>
      </w:r>
      <w:r w:rsidR="00D67F3B">
        <w:t>классификация систем.</w:t>
      </w:r>
      <w:r w:rsidR="00715EBA">
        <w:t xml:space="preserve"> </w:t>
      </w:r>
      <w:r w:rsidR="00D67F3B">
        <w:t xml:space="preserve">Запись решения системы уравнений  в векторном виде. </w:t>
      </w:r>
      <w:r>
        <w:t>О</w:t>
      </w:r>
      <w:r>
        <w:t>д</w:t>
      </w:r>
      <w:r>
        <w:t>нородные с</w:t>
      </w:r>
      <w:r w:rsidRPr="0038439D">
        <w:t>истем</w:t>
      </w:r>
      <w:r>
        <w:t>ы</w:t>
      </w:r>
      <w:r w:rsidRPr="0038439D">
        <w:t xml:space="preserve"> линейных ур</w:t>
      </w:r>
      <w:r>
        <w:t>авнений. Свойства их решений.</w:t>
      </w:r>
      <w:r w:rsidR="00AE5277">
        <w:t xml:space="preserve"> </w:t>
      </w:r>
    </w:p>
    <w:p w:rsidR="001249FF" w:rsidRDefault="001249FF" w:rsidP="00715EBA">
      <w:pPr>
        <w:ind w:left="709" w:firstLine="0"/>
      </w:pPr>
      <w:r>
        <w:t xml:space="preserve">8. </w:t>
      </w:r>
      <w:r w:rsidR="00D67F3B">
        <w:t>С</w:t>
      </w:r>
      <w:r>
        <w:t>умм</w:t>
      </w:r>
      <w:r w:rsidR="00D67F3B">
        <w:t>а</w:t>
      </w:r>
      <w:r>
        <w:t xml:space="preserve"> и произведени</w:t>
      </w:r>
      <w:r w:rsidR="00D67F3B">
        <w:t>я</w:t>
      </w:r>
      <w:r>
        <w:t xml:space="preserve"> матриц. Ассоциативность. Умножение и ранг. Обратная матрица и критерий ее существования.</w:t>
      </w:r>
      <w:r w:rsidRPr="001249FF">
        <w:t xml:space="preserve"> </w:t>
      </w:r>
      <w:r>
        <w:t>Ранг матрицы.  Невырожденные матрицы.</w:t>
      </w:r>
    </w:p>
    <w:p w:rsidR="00AE5277" w:rsidRDefault="001249FF" w:rsidP="001249FF">
      <w:pPr>
        <w:ind w:left="709" w:firstLine="0"/>
      </w:pPr>
      <w:r>
        <w:t xml:space="preserve">9.  </w:t>
      </w:r>
      <w:r w:rsidR="00AE5277">
        <w:t xml:space="preserve">Определители и их свойства. Определитель произведения. </w:t>
      </w:r>
      <w:r w:rsidR="00E87C56">
        <w:t xml:space="preserve">Критерий </w:t>
      </w:r>
      <w:proofErr w:type="spellStart"/>
      <w:r w:rsidR="00E87C56">
        <w:t>невыро</w:t>
      </w:r>
      <w:r w:rsidR="00E87C56">
        <w:t>ж</w:t>
      </w:r>
      <w:r w:rsidR="00E87C56">
        <w:t>денности</w:t>
      </w:r>
      <w:proofErr w:type="spellEnd"/>
      <w:r w:rsidR="00E87C56">
        <w:t xml:space="preserve"> матрицы. Нахождение</w:t>
      </w:r>
      <w:r w:rsidR="00AE5277">
        <w:t xml:space="preserve"> обратной матрицы. Формула </w:t>
      </w:r>
      <w:proofErr w:type="spellStart"/>
      <w:r w:rsidR="00AE5277">
        <w:t>Крамера</w:t>
      </w:r>
      <w:proofErr w:type="spellEnd"/>
      <w:r w:rsidR="00AE5277">
        <w:t>.</w:t>
      </w:r>
    </w:p>
    <w:p w:rsidR="00AE5277" w:rsidRDefault="00763381" w:rsidP="00763381">
      <w:pPr>
        <w:ind w:left="709" w:firstLine="0"/>
      </w:pPr>
      <w:r>
        <w:t xml:space="preserve">10. Координатные </w:t>
      </w:r>
      <w:r w:rsidR="00AE5277" w:rsidRPr="00763381">
        <w:rPr>
          <w:i/>
          <w:lang w:val="en-US"/>
        </w:rPr>
        <w:t>n</w:t>
      </w:r>
      <w:r w:rsidR="00AE5277" w:rsidRPr="004064E0">
        <w:t>-</w:t>
      </w:r>
      <w:r w:rsidR="00AE5277">
        <w:t>мерн</w:t>
      </w:r>
      <w:r>
        <w:t>ые</w:t>
      </w:r>
      <w:r w:rsidR="00AE5277">
        <w:t xml:space="preserve"> пространств</w:t>
      </w:r>
      <w:r>
        <w:t>а</w:t>
      </w:r>
      <w:r w:rsidR="00AE5277">
        <w:t xml:space="preserve">. Линейная зависимость и независимость. </w:t>
      </w:r>
      <w:r>
        <w:t xml:space="preserve">Систем векторов. </w:t>
      </w:r>
      <w:r w:rsidR="00AE5277">
        <w:t xml:space="preserve">Базис и </w:t>
      </w:r>
      <w:r>
        <w:t>р</w:t>
      </w:r>
      <w:r w:rsidR="00AE5277">
        <w:t>азмерность</w:t>
      </w:r>
      <w:r>
        <w:t xml:space="preserve"> пространства.</w:t>
      </w:r>
    </w:p>
    <w:p w:rsidR="00AE5277" w:rsidRDefault="00763381" w:rsidP="00763381">
      <w:pPr>
        <w:ind w:left="709" w:firstLine="0"/>
      </w:pPr>
      <w:r>
        <w:t xml:space="preserve">11. </w:t>
      </w:r>
      <w:r w:rsidR="00AE5277">
        <w:t>Линейные подпространства. Линейная оболочка, ее базис и размерность. Пр</w:t>
      </w:r>
      <w:r w:rsidR="00AE5277">
        <w:t>о</w:t>
      </w:r>
      <w:r w:rsidR="00AE5277">
        <w:t xml:space="preserve">странство решений </w:t>
      </w:r>
      <w:r w:rsidR="00E87C56">
        <w:t xml:space="preserve">однородной </w:t>
      </w:r>
      <w:r w:rsidR="00AE5277">
        <w:t>системы</w:t>
      </w:r>
      <w:r w:rsidR="00E87C56" w:rsidRPr="00E87C56">
        <w:t xml:space="preserve"> </w:t>
      </w:r>
      <w:r w:rsidR="00E87C56">
        <w:t>линейных уравнений</w:t>
      </w:r>
      <w:r w:rsidR="00AE5277">
        <w:t>. Его базис и разме</w:t>
      </w:r>
      <w:r w:rsidR="00AE5277">
        <w:t>р</w:t>
      </w:r>
      <w:r w:rsidR="00AE5277">
        <w:t>ность. Пересечения и сумм</w:t>
      </w:r>
      <w:r w:rsidR="00E87C56">
        <w:t>а подпространств.</w:t>
      </w:r>
      <w:r w:rsidR="00AE5277">
        <w:t xml:space="preserve"> </w:t>
      </w:r>
    </w:p>
    <w:p w:rsidR="00AE5277" w:rsidRDefault="00D12E03" w:rsidP="00D12E03">
      <w:pPr>
        <w:ind w:left="709" w:firstLine="0"/>
      </w:pPr>
      <w:r>
        <w:t xml:space="preserve">11.      </w:t>
      </w:r>
      <w:r w:rsidR="00AE5277">
        <w:t>Линейные операторы и их матрицы. Примеры матриц операторов. Измен</w:t>
      </w:r>
      <w:r w:rsidR="00AE5277">
        <w:t>е</w:t>
      </w:r>
      <w:r w:rsidR="00AE5277">
        <w:t xml:space="preserve">ние матрицы </w:t>
      </w:r>
      <w:r>
        <w:t xml:space="preserve">линейного оператора </w:t>
      </w:r>
      <w:r w:rsidR="00AE5277">
        <w:t xml:space="preserve">при переходе к </w:t>
      </w:r>
      <w:r>
        <w:t>новому</w:t>
      </w:r>
      <w:r w:rsidR="00AE5277">
        <w:t xml:space="preserve"> базису. </w:t>
      </w:r>
      <w:r w:rsidR="00AA3006">
        <w:t>Описать л</w:t>
      </w:r>
      <w:r>
        <w:t>ине</w:t>
      </w:r>
      <w:r>
        <w:t>й</w:t>
      </w:r>
      <w:r>
        <w:t xml:space="preserve">ные преобразования  </w:t>
      </w:r>
      <w:r w:rsidR="00AA3006">
        <w:t>на плоскости и в пространстве</w:t>
      </w:r>
      <w:r>
        <w:t>.</w:t>
      </w:r>
    </w:p>
    <w:p w:rsidR="00AE5277" w:rsidRDefault="004C49BB" w:rsidP="004C49BB">
      <w:pPr>
        <w:ind w:left="709" w:firstLine="0"/>
      </w:pPr>
      <w:r>
        <w:t xml:space="preserve">       </w:t>
      </w:r>
      <w:r w:rsidR="00AE5277">
        <w:t xml:space="preserve">Собственные </w:t>
      </w:r>
      <w:r w:rsidR="00AA3006">
        <w:t>векторы</w:t>
      </w:r>
      <w:r w:rsidR="00AE5277">
        <w:t xml:space="preserve">, собственные </w:t>
      </w:r>
      <w:r w:rsidR="00AA3006">
        <w:t>числа</w:t>
      </w:r>
      <w:r w:rsidR="00AE5277">
        <w:t xml:space="preserve"> и корни характеристического мног</w:t>
      </w:r>
      <w:r w:rsidR="00AE5277">
        <w:t>о</w:t>
      </w:r>
      <w:r w:rsidR="00AE5277">
        <w:t xml:space="preserve">члена. Размерность собственного подпространства и кратность корня. </w:t>
      </w:r>
      <w:proofErr w:type="spellStart"/>
      <w:r w:rsidR="00AE5277">
        <w:t>Диагонал</w:t>
      </w:r>
      <w:r w:rsidR="00AE5277">
        <w:t>и</w:t>
      </w:r>
      <w:r w:rsidR="00AE5277">
        <w:t>зуемость</w:t>
      </w:r>
      <w:proofErr w:type="spellEnd"/>
      <w:r w:rsidR="00AE5277">
        <w:t xml:space="preserve"> матрицы оператора.</w:t>
      </w:r>
    </w:p>
    <w:p w:rsidR="004C49BB" w:rsidRDefault="004C49BB" w:rsidP="004C49BB">
      <w:pPr>
        <w:ind w:left="709" w:firstLine="0"/>
      </w:pPr>
      <w:r>
        <w:lastRenderedPageBreak/>
        <w:t xml:space="preserve"> </w:t>
      </w:r>
      <w:r w:rsidR="00D12E03">
        <w:t xml:space="preserve">12.     </w:t>
      </w:r>
      <w:r w:rsidR="00AE5277">
        <w:t>Евклидовы пространства. Скалярное произведение. Неравенство Коши. Ма</w:t>
      </w:r>
      <w:r w:rsidR="00AE5277">
        <w:t>т</w:t>
      </w:r>
      <w:r w:rsidR="00AE5277">
        <w:t xml:space="preserve">рица </w:t>
      </w:r>
      <w:proofErr w:type="spellStart"/>
      <w:r w:rsidR="00AE5277">
        <w:t>Грама</w:t>
      </w:r>
      <w:proofErr w:type="spellEnd"/>
      <w:r w:rsidR="00AE5277">
        <w:t>. Ортонормированные базисы.</w:t>
      </w:r>
      <w:r>
        <w:t xml:space="preserve"> Нахождение проекции вектора на по</w:t>
      </w:r>
      <w:r>
        <w:t>д</w:t>
      </w:r>
      <w:r>
        <w:t xml:space="preserve">пространство. Метод наименьших квадратов. </w:t>
      </w:r>
    </w:p>
    <w:p w:rsidR="00AE5277" w:rsidRDefault="004C49BB" w:rsidP="004C49BB">
      <w:pPr>
        <w:ind w:left="709" w:firstLine="0"/>
      </w:pPr>
      <w:r>
        <w:t xml:space="preserve">         </w:t>
      </w:r>
      <w:r w:rsidR="006434D0">
        <w:t>Определить с</w:t>
      </w:r>
      <w:r w:rsidR="00AE5277">
        <w:t>амосопряженны</w:t>
      </w:r>
      <w:r w:rsidR="006434D0">
        <w:t>е</w:t>
      </w:r>
      <w:r w:rsidR="00AE5277">
        <w:t xml:space="preserve"> </w:t>
      </w:r>
      <w:r w:rsidR="006434D0">
        <w:t>и ортогональны</w:t>
      </w:r>
      <w:r>
        <w:t xml:space="preserve">е </w:t>
      </w:r>
      <w:r w:rsidR="00AE5277">
        <w:t>оператор</w:t>
      </w:r>
      <w:r>
        <w:t>ы. Изложить сво</w:t>
      </w:r>
      <w:r>
        <w:t>й</w:t>
      </w:r>
      <w:r>
        <w:t xml:space="preserve">ства </w:t>
      </w:r>
      <w:r w:rsidR="00AE5277">
        <w:t xml:space="preserve"> </w:t>
      </w:r>
      <w:r>
        <w:t>их</w:t>
      </w:r>
      <w:r w:rsidR="00AE5277">
        <w:t xml:space="preserve"> матриц, собственны</w:t>
      </w:r>
      <w:r>
        <w:t>х</w:t>
      </w:r>
      <w:r w:rsidR="00AE5277">
        <w:t xml:space="preserve"> чис</w:t>
      </w:r>
      <w:r>
        <w:t xml:space="preserve">ел </w:t>
      </w:r>
      <w:r w:rsidR="00AE5277">
        <w:t xml:space="preserve">и </w:t>
      </w:r>
      <w:r>
        <w:t>собственных векторов</w:t>
      </w:r>
      <w:r w:rsidR="00AE5277">
        <w:t>. Классификация орт</w:t>
      </w:r>
      <w:r w:rsidR="00AE5277">
        <w:t>о</w:t>
      </w:r>
      <w:r w:rsidR="00AE5277">
        <w:t>гональных операторов на плоскости и в пространстве.</w:t>
      </w:r>
    </w:p>
    <w:p w:rsidR="00AE5277" w:rsidRDefault="00A302C9" w:rsidP="00A302C9">
      <w:pPr>
        <w:ind w:left="709" w:firstLine="0"/>
      </w:pPr>
      <w:r>
        <w:t>13</w:t>
      </w:r>
      <w:r w:rsidR="006434D0">
        <w:t>.</w:t>
      </w:r>
      <w:r>
        <w:t xml:space="preserve">      </w:t>
      </w:r>
      <w:r w:rsidR="00063E11">
        <w:t>Дать определение к</w:t>
      </w:r>
      <w:r w:rsidR="00AE5277">
        <w:t>вадратичн</w:t>
      </w:r>
      <w:r w:rsidR="00063E11">
        <w:t>ой</w:t>
      </w:r>
      <w:r w:rsidR="00AE5277">
        <w:t xml:space="preserve"> форм</w:t>
      </w:r>
      <w:r w:rsidR="00063E11">
        <w:t>ы</w:t>
      </w:r>
      <w:r w:rsidR="00AE5277">
        <w:t xml:space="preserve"> и ее матриц</w:t>
      </w:r>
      <w:r w:rsidR="00063E11">
        <w:t>ы</w:t>
      </w:r>
      <w:r w:rsidR="00AE5277">
        <w:t xml:space="preserve">. </w:t>
      </w:r>
      <w:r>
        <w:t xml:space="preserve">Вывести формулу преобразования матрицы квадратичной формы </w:t>
      </w:r>
      <w:r w:rsidR="00AE5277">
        <w:t xml:space="preserve">при переходе к </w:t>
      </w:r>
      <w:r>
        <w:t>новому</w:t>
      </w:r>
      <w:r w:rsidR="00AE5277">
        <w:t xml:space="preserve"> базису. Пр</w:t>
      </w:r>
      <w:r w:rsidR="00AE5277">
        <w:t>и</w:t>
      </w:r>
      <w:r w:rsidR="00AE5277">
        <w:t xml:space="preserve">ведение </w:t>
      </w:r>
      <w:r>
        <w:t>квадратичной формы</w:t>
      </w:r>
      <w:r w:rsidR="00AE5277">
        <w:t xml:space="preserve"> к </w:t>
      </w:r>
      <w:r>
        <w:t>каноническому виду</w:t>
      </w:r>
      <w:r w:rsidR="00AE5277">
        <w:t xml:space="preserve">.  </w:t>
      </w:r>
      <w:r>
        <w:t>Закон инерции квадратичных форм. Классификация</w:t>
      </w:r>
      <w:r w:rsidR="00AE5277">
        <w:t xml:space="preserve"> </w:t>
      </w:r>
      <w:r>
        <w:t>к</w:t>
      </w:r>
      <w:r w:rsidR="00AE5277">
        <w:t>ривы</w:t>
      </w:r>
      <w:r>
        <w:t>х</w:t>
      </w:r>
      <w:r w:rsidR="00AE5277">
        <w:t xml:space="preserve"> и поверхност</w:t>
      </w:r>
      <w:r>
        <w:t>ей</w:t>
      </w:r>
      <w:r w:rsidR="00AE5277">
        <w:t xml:space="preserve"> второго порядка. Положительно-определенные квадратичные формы и критерий Сильвестра. </w:t>
      </w:r>
    </w:p>
    <w:p w:rsidR="00840993" w:rsidRDefault="00840993" w:rsidP="00840993">
      <w:pPr>
        <w:ind w:firstLine="0"/>
        <w:jc w:val="both"/>
      </w:pPr>
    </w:p>
    <w:p w:rsidR="005C6530" w:rsidRDefault="005C6530" w:rsidP="00840993">
      <w:pPr>
        <w:ind w:firstLine="0"/>
        <w:jc w:val="both"/>
      </w:pPr>
    </w:p>
    <w:p w:rsidR="00755BA2" w:rsidRDefault="00755BA2" w:rsidP="00755BA2">
      <w:pPr>
        <w:pStyle w:val="2"/>
        <w:numPr>
          <w:ilvl w:val="0"/>
          <w:numId w:val="0"/>
        </w:numPr>
      </w:pPr>
      <w:r w:rsidRPr="00755BA2">
        <w:rPr>
          <w:sz w:val="28"/>
        </w:rPr>
        <w:t>10         Порядок формирования оценок по дисциплине</w:t>
      </w:r>
      <w:r w:rsidRPr="00B60708">
        <w:t xml:space="preserve"> </w:t>
      </w:r>
    </w:p>
    <w:p w:rsidR="00755BA2" w:rsidRPr="00126323" w:rsidRDefault="00755BA2" w:rsidP="00755BA2">
      <w:pPr>
        <w:pStyle w:val="2"/>
        <w:numPr>
          <w:ilvl w:val="0"/>
          <w:numId w:val="0"/>
        </w:numPr>
        <w:rPr>
          <w:b w:val="0"/>
        </w:rPr>
      </w:pPr>
      <w:r w:rsidRPr="00B60708">
        <w:br/>
      </w:r>
      <w:r w:rsidRPr="00126323">
        <w:rPr>
          <w:b w:val="0"/>
        </w:rPr>
        <w:t xml:space="preserve">     Преподаватель оценивает работу студентов на практических занятиях: активность ст</w:t>
      </w:r>
      <w:r w:rsidRPr="00126323">
        <w:rPr>
          <w:b w:val="0"/>
        </w:rPr>
        <w:t>у</w:t>
      </w:r>
      <w:r w:rsidRPr="00126323">
        <w:rPr>
          <w:b w:val="0"/>
        </w:rPr>
        <w:t>дентов в дискуссиях, правильность решения задач на семинаре. Оценки за работу на с</w:t>
      </w:r>
      <w:r w:rsidRPr="00126323">
        <w:rPr>
          <w:b w:val="0"/>
        </w:rPr>
        <w:t>е</w:t>
      </w:r>
      <w:r w:rsidRPr="00126323">
        <w:rPr>
          <w:b w:val="0"/>
        </w:rPr>
        <w:t xml:space="preserve">минарских и практических занятиях преподаватель выставляет в рабочую ведомость. Накопленная оценка по 10-ти балльной шкале за работу на семинарских и практических занятиях определяется перед промежуточным или итоговым контролем - </w:t>
      </w:r>
      <w:proofErr w:type="spellStart"/>
      <w:r w:rsidRPr="00126323">
        <w:rPr>
          <w:b w:val="0"/>
          <w:i/>
        </w:rPr>
        <w:t>О</w:t>
      </w:r>
      <w:r w:rsidRPr="00126323">
        <w:rPr>
          <w:b w:val="0"/>
          <w:i/>
          <w:vertAlign w:val="subscript"/>
        </w:rPr>
        <w:t>аудиторная</w:t>
      </w:r>
      <w:proofErr w:type="spellEnd"/>
      <w:r w:rsidRPr="00126323">
        <w:rPr>
          <w:b w:val="0"/>
        </w:rPr>
        <w:t xml:space="preserve">. </w:t>
      </w:r>
    </w:p>
    <w:p w:rsidR="00755BA2" w:rsidRDefault="00755BA2" w:rsidP="00755BA2">
      <w:pPr>
        <w:ind w:firstLine="284"/>
        <w:jc w:val="both"/>
      </w:pPr>
      <w:proofErr w:type="gramStart"/>
      <w:r>
        <w:t xml:space="preserve">Преподаватель оценивает самостоятельную работу студентов: </w:t>
      </w:r>
      <w:r w:rsidR="00F0424A">
        <w:fldChar w:fldCharType="begin"/>
      </w:r>
      <w:r w:rsidR="00F0424A">
        <w:instrText xml:space="preserve"> FILLIN   \* MERGEFORMAT </w:instrText>
      </w:r>
      <w:r w:rsidR="00F0424A">
        <w:fldChar w:fldCharType="separate"/>
      </w:r>
      <w:r>
        <w:t>правильность выполн</w:t>
      </w:r>
      <w:r>
        <w:t>е</w:t>
      </w:r>
      <w:r>
        <w:t>ния домашних работ, задания для которых выдаются на семинарских занятия</w:t>
      </w:r>
      <w:r w:rsidR="00F0424A">
        <w:fldChar w:fldCharType="end"/>
      </w:r>
      <w:r>
        <w:t>х. Оценки за самостоятельную работу студента преподаватель выставляет в рабочую ведомость.</w:t>
      </w:r>
      <w:proofErr w:type="gramEnd"/>
      <w:r>
        <w:t xml:space="preserve"> Накопленная оценка по 10-ти балльной шкале за самостоятельную работу определяется перед промежуточным или итоговым контролем – </w:t>
      </w:r>
      <w:r w:rsidRPr="00CB0577">
        <w:rPr>
          <w:i/>
        </w:rPr>
        <w:t>О</w:t>
      </w:r>
      <w:r>
        <w:rPr>
          <w:i/>
          <w:vertAlign w:val="subscript"/>
        </w:rPr>
        <w:t>сам</w:t>
      </w:r>
      <w:proofErr w:type="gramStart"/>
      <w:r>
        <w:rPr>
          <w:i/>
          <w:vertAlign w:val="subscript"/>
        </w:rPr>
        <w:t>.</w:t>
      </w:r>
      <w:proofErr w:type="gramEnd"/>
      <w:r>
        <w:rPr>
          <w:i/>
          <w:vertAlign w:val="subscript"/>
        </w:rPr>
        <w:t xml:space="preserve"> </w:t>
      </w:r>
      <w:proofErr w:type="gramStart"/>
      <w:r>
        <w:rPr>
          <w:i/>
          <w:vertAlign w:val="subscript"/>
        </w:rPr>
        <w:t>р</w:t>
      </w:r>
      <w:proofErr w:type="gramEnd"/>
      <w:r>
        <w:rPr>
          <w:i/>
          <w:vertAlign w:val="subscript"/>
        </w:rPr>
        <w:t>абота</w:t>
      </w:r>
      <w:r>
        <w:t>.</w:t>
      </w:r>
      <w:r w:rsidRPr="00FD51A5">
        <w:t xml:space="preserve"> </w:t>
      </w:r>
    </w:p>
    <w:p w:rsidR="00755BA2" w:rsidRDefault="00755BA2" w:rsidP="00755BA2">
      <w:pPr>
        <w:ind w:firstLine="0"/>
        <w:jc w:val="both"/>
      </w:pPr>
      <w:r>
        <w:t xml:space="preserve">     Накопленная оценка за текущий контроль учитывает результаты студента по текущему контролю следующим образом: </w:t>
      </w:r>
    </w:p>
    <w:p w:rsidR="00755BA2" w:rsidRPr="00AF7B60" w:rsidRDefault="00755BA2" w:rsidP="00755BA2">
      <w:pPr>
        <w:spacing w:before="240"/>
        <w:jc w:val="center"/>
        <w:rPr>
          <w:sz w:val="28"/>
          <w:szCs w:val="28"/>
          <w:vertAlign w:val="subscript"/>
        </w:rPr>
      </w:pPr>
      <w:proofErr w:type="spellStart"/>
      <w:r w:rsidRPr="002568B9">
        <w:rPr>
          <w:sz w:val="28"/>
          <w:szCs w:val="28"/>
        </w:rPr>
        <w:t>О</w:t>
      </w:r>
      <w:r w:rsidRPr="002568B9">
        <w:rPr>
          <w:i/>
          <w:sz w:val="28"/>
          <w:szCs w:val="28"/>
          <w:vertAlign w:val="subscript"/>
        </w:rPr>
        <w:t>накопленная</w:t>
      </w:r>
      <w:proofErr w:type="spellEnd"/>
      <w:r w:rsidRPr="002568B9">
        <w:rPr>
          <w:sz w:val="28"/>
          <w:szCs w:val="28"/>
        </w:rPr>
        <w:t xml:space="preserve">= </w:t>
      </w:r>
      <w:r>
        <w:rPr>
          <w:sz w:val="28"/>
          <w:szCs w:val="28"/>
        </w:rPr>
        <w:t>0,6</w:t>
      </w:r>
      <w:r w:rsidRPr="002568B9">
        <w:rPr>
          <w:sz w:val="28"/>
          <w:szCs w:val="28"/>
        </w:rPr>
        <w:t>*</w:t>
      </w:r>
      <w:proofErr w:type="spellStart"/>
      <w:r w:rsidRPr="002568B9">
        <w:rPr>
          <w:i/>
          <w:sz w:val="28"/>
          <w:szCs w:val="28"/>
        </w:rPr>
        <w:t>О</w:t>
      </w:r>
      <w:r w:rsidRPr="002568B9">
        <w:rPr>
          <w:i/>
          <w:sz w:val="28"/>
          <w:szCs w:val="28"/>
          <w:vertAlign w:val="subscript"/>
        </w:rPr>
        <w:t>текущий</w:t>
      </w:r>
      <w:proofErr w:type="spellEnd"/>
      <w:r w:rsidRPr="002568B9">
        <w:rPr>
          <w:sz w:val="28"/>
          <w:szCs w:val="28"/>
        </w:rPr>
        <w:t xml:space="preserve"> + </w:t>
      </w:r>
      <w:r>
        <w:rPr>
          <w:sz w:val="28"/>
          <w:szCs w:val="28"/>
        </w:rPr>
        <w:t>0,2</w:t>
      </w:r>
      <w:r w:rsidRPr="002568B9">
        <w:rPr>
          <w:sz w:val="28"/>
          <w:szCs w:val="28"/>
        </w:rPr>
        <w:t>*</w:t>
      </w:r>
      <w:proofErr w:type="spellStart"/>
      <w:r w:rsidRPr="002568B9">
        <w:rPr>
          <w:sz w:val="28"/>
          <w:szCs w:val="28"/>
        </w:rPr>
        <w:t>О</w:t>
      </w:r>
      <w:r w:rsidRPr="002568B9">
        <w:rPr>
          <w:sz w:val="28"/>
          <w:szCs w:val="28"/>
          <w:vertAlign w:val="subscript"/>
        </w:rPr>
        <w:t>ауд</w:t>
      </w:r>
      <w:proofErr w:type="spellEnd"/>
      <w:r w:rsidRPr="002568B9">
        <w:rPr>
          <w:sz w:val="28"/>
          <w:szCs w:val="28"/>
        </w:rPr>
        <w:t xml:space="preserve"> + </w:t>
      </w:r>
      <w:r>
        <w:rPr>
          <w:sz w:val="28"/>
          <w:szCs w:val="28"/>
        </w:rPr>
        <w:t>0,2</w:t>
      </w:r>
      <w:r w:rsidRPr="002568B9">
        <w:rPr>
          <w:sz w:val="28"/>
          <w:szCs w:val="28"/>
        </w:rPr>
        <w:t>*</w:t>
      </w:r>
      <w:proofErr w:type="spellStart"/>
      <w:r w:rsidRPr="002568B9">
        <w:rPr>
          <w:sz w:val="28"/>
          <w:szCs w:val="28"/>
        </w:rPr>
        <w:t>О</w:t>
      </w:r>
      <w:r w:rsidRPr="002568B9">
        <w:rPr>
          <w:sz w:val="28"/>
          <w:szCs w:val="28"/>
          <w:vertAlign w:val="subscript"/>
        </w:rPr>
        <w:t>сам</w:t>
      </w:r>
      <w:proofErr w:type="gramStart"/>
      <w:r w:rsidRPr="002568B9">
        <w:rPr>
          <w:sz w:val="28"/>
          <w:szCs w:val="28"/>
          <w:vertAlign w:val="subscript"/>
        </w:rPr>
        <w:t>.р</w:t>
      </w:r>
      <w:proofErr w:type="gramEnd"/>
      <w:r w:rsidRPr="002568B9">
        <w:rPr>
          <w:sz w:val="28"/>
          <w:szCs w:val="28"/>
          <w:vertAlign w:val="subscript"/>
        </w:rPr>
        <w:t>абота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.</w:t>
      </w:r>
      <w:r>
        <w:rPr>
          <w:sz w:val="28"/>
          <w:szCs w:val="28"/>
          <w:vertAlign w:val="subscript"/>
        </w:rPr>
        <w:t xml:space="preserve">    </w:t>
      </w:r>
    </w:p>
    <w:p w:rsidR="00755BA2" w:rsidRPr="00B61703" w:rsidRDefault="00755BA2" w:rsidP="00755BA2">
      <w:pPr>
        <w:spacing w:before="240"/>
        <w:ind w:firstLine="0"/>
        <w:rPr>
          <w:szCs w:val="24"/>
        </w:rPr>
      </w:pPr>
      <w:r w:rsidRPr="00B61703">
        <w:rPr>
          <w:szCs w:val="24"/>
        </w:rPr>
        <w:t>где</w:t>
      </w:r>
      <w:r w:rsidRPr="00B61703">
        <w:rPr>
          <w:szCs w:val="24"/>
          <w:vertAlign w:val="subscript"/>
        </w:rPr>
        <w:tab/>
      </w:r>
      <w:proofErr w:type="spellStart"/>
      <w:r w:rsidRPr="00B61703">
        <w:rPr>
          <w:i/>
          <w:szCs w:val="24"/>
        </w:rPr>
        <w:t>О</w:t>
      </w:r>
      <w:r w:rsidRPr="00B61703">
        <w:rPr>
          <w:i/>
          <w:szCs w:val="24"/>
          <w:vertAlign w:val="subscript"/>
        </w:rPr>
        <w:t>текущий</w:t>
      </w:r>
      <w:proofErr w:type="spellEnd"/>
      <w:r w:rsidRPr="00B61703">
        <w:rPr>
          <w:i/>
          <w:szCs w:val="24"/>
          <w:vertAlign w:val="subscript"/>
        </w:rPr>
        <w:t xml:space="preserve"> </w:t>
      </w:r>
      <w:r w:rsidRPr="00B61703">
        <w:rPr>
          <w:i/>
          <w:szCs w:val="24"/>
          <w:vertAlign w:val="subscript"/>
        </w:rPr>
        <w:tab/>
      </w:r>
      <w:r w:rsidRPr="00B61703">
        <w:rPr>
          <w:szCs w:val="24"/>
        </w:rPr>
        <w:t>рассчитывается как взвешенная сумма всех форм текущего контроля, предусмотренных в РУП</w:t>
      </w:r>
    </w:p>
    <w:p w:rsidR="00755BA2" w:rsidRPr="00A120C4" w:rsidRDefault="00755BA2" w:rsidP="00755BA2">
      <w:pPr>
        <w:spacing w:before="240"/>
        <w:jc w:val="center"/>
        <w:rPr>
          <w:sz w:val="28"/>
          <w:szCs w:val="28"/>
        </w:rPr>
      </w:pPr>
      <w:proofErr w:type="spellStart"/>
      <w:r w:rsidRPr="00A120C4">
        <w:rPr>
          <w:i/>
          <w:sz w:val="28"/>
          <w:szCs w:val="28"/>
        </w:rPr>
        <w:t>О</w:t>
      </w:r>
      <w:r w:rsidRPr="00A120C4">
        <w:rPr>
          <w:i/>
          <w:sz w:val="28"/>
          <w:szCs w:val="28"/>
          <w:vertAlign w:val="subscript"/>
        </w:rPr>
        <w:t>текущий</w:t>
      </w:r>
      <w:proofErr w:type="spellEnd"/>
      <w:r w:rsidRPr="00A120C4">
        <w:rPr>
          <w:sz w:val="28"/>
          <w:szCs w:val="28"/>
        </w:rPr>
        <w:t xml:space="preserve">  =  </w:t>
      </w:r>
      <w:r>
        <w:rPr>
          <w:sz w:val="28"/>
          <w:szCs w:val="28"/>
        </w:rPr>
        <w:t>0,5</w:t>
      </w:r>
      <w:r w:rsidRPr="00A120C4">
        <w:rPr>
          <w:i/>
          <w:sz w:val="28"/>
          <w:szCs w:val="28"/>
        </w:rPr>
        <w:t>·</w:t>
      </w:r>
      <w:proofErr w:type="gramStart"/>
      <w:r w:rsidRPr="00A120C4">
        <w:rPr>
          <w:i/>
          <w:sz w:val="28"/>
          <w:szCs w:val="28"/>
        </w:rPr>
        <w:t>О</w:t>
      </w:r>
      <w:r w:rsidRPr="00A120C4">
        <w:rPr>
          <w:i/>
          <w:sz w:val="28"/>
          <w:szCs w:val="28"/>
          <w:vertAlign w:val="subscript"/>
        </w:rPr>
        <w:t>к</w:t>
      </w:r>
      <w:proofErr w:type="gramEnd"/>
      <w:r w:rsidRPr="00A120C4">
        <w:rPr>
          <w:i/>
          <w:sz w:val="28"/>
          <w:szCs w:val="28"/>
          <w:vertAlign w:val="subscript"/>
        </w:rPr>
        <w:t>/р</w:t>
      </w:r>
      <w:r w:rsidRPr="00A120C4">
        <w:rPr>
          <w:i/>
          <w:sz w:val="28"/>
          <w:szCs w:val="28"/>
        </w:rPr>
        <w:t xml:space="preserve">  + </w:t>
      </w:r>
      <w:r w:rsidRPr="00C91A93">
        <w:rPr>
          <w:sz w:val="28"/>
          <w:szCs w:val="28"/>
        </w:rPr>
        <w:t>0,</w:t>
      </w:r>
      <w:r>
        <w:rPr>
          <w:sz w:val="28"/>
          <w:szCs w:val="28"/>
        </w:rPr>
        <w:t>5</w:t>
      </w:r>
      <w:r w:rsidRPr="00A120C4">
        <w:rPr>
          <w:i/>
          <w:sz w:val="28"/>
          <w:szCs w:val="28"/>
        </w:rPr>
        <w:t>·О</w:t>
      </w:r>
      <w:r w:rsidRPr="00A120C4">
        <w:rPr>
          <w:i/>
          <w:sz w:val="28"/>
          <w:szCs w:val="28"/>
          <w:vertAlign w:val="subscript"/>
        </w:rPr>
        <w:t>дз</w:t>
      </w:r>
      <w:r w:rsidRPr="00A120C4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</w:p>
    <w:p w:rsidR="00755BA2" w:rsidRPr="00CB7E21" w:rsidRDefault="00755BA2" w:rsidP="00755BA2">
      <w:pPr>
        <w:spacing w:before="240"/>
        <w:ind w:firstLine="284"/>
        <w:jc w:val="both"/>
      </w:pPr>
      <w:r>
        <w:t>С</w:t>
      </w:r>
      <w:r w:rsidRPr="00CB7E21">
        <w:t xml:space="preserve">пособ округления накопленной оценки </w:t>
      </w:r>
      <w:r>
        <w:t>текущего контроля: в пользу студента</w:t>
      </w:r>
      <w:r w:rsidRPr="00CB7E21">
        <w:t xml:space="preserve">. </w:t>
      </w:r>
    </w:p>
    <w:p w:rsidR="00755BA2" w:rsidRDefault="00755BA2" w:rsidP="00755BA2">
      <w:pPr>
        <w:ind w:firstLine="284"/>
      </w:pPr>
      <w:r>
        <w:t>Результирующая оценка за дисциплину рассчитывается следующим образом:</w:t>
      </w:r>
    </w:p>
    <w:p w:rsidR="00755BA2" w:rsidRPr="00A120C4" w:rsidRDefault="00755BA2" w:rsidP="00755BA2">
      <w:pPr>
        <w:spacing w:before="240"/>
        <w:ind w:left="720" w:firstLine="0"/>
        <w:jc w:val="center"/>
        <w:rPr>
          <w:i/>
          <w:sz w:val="28"/>
          <w:szCs w:val="28"/>
          <w:vertAlign w:val="subscript"/>
        </w:rPr>
      </w:pPr>
      <w:proofErr w:type="spellStart"/>
      <w:r w:rsidRPr="00A120C4">
        <w:rPr>
          <w:i/>
          <w:sz w:val="28"/>
          <w:szCs w:val="28"/>
        </w:rPr>
        <w:t>О</w:t>
      </w:r>
      <w:r w:rsidRPr="00A120C4">
        <w:rPr>
          <w:i/>
          <w:sz w:val="28"/>
          <w:szCs w:val="28"/>
          <w:vertAlign w:val="subscript"/>
        </w:rPr>
        <w:t>результ</w:t>
      </w:r>
      <w:proofErr w:type="spellEnd"/>
      <w:r w:rsidRPr="00A120C4">
        <w:rPr>
          <w:i/>
          <w:sz w:val="28"/>
          <w:szCs w:val="28"/>
        </w:rPr>
        <w:t xml:space="preserve"> = </w:t>
      </w:r>
      <w:r w:rsidRPr="004E08EB">
        <w:rPr>
          <w:sz w:val="28"/>
          <w:szCs w:val="28"/>
        </w:rPr>
        <w:t>0,</w:t>
      </w:r>
      <w:r>
        <w:rPr>
          <w:sz w:val="28"/>
          <w:szCs w:val="28"/>
        </w:rPr>
        <w:t>5</w:t>
      </w:r>
      <w:r w:rsidRPr="00A120C4">
        <w:rPr>
          <w:i/>
          <w:sz w:val="28"/>
          <w:szCs w:val="28"/>
        </w:rPr>
        <w:t>*</w:t>
      </w:r>
      <w:proofErr w:type="spellStart"/>
      <w:r w:rsidRPr="00A120C4">
        <w:rPr>
          <w:i/>
          <w:sz w:val="28"/>
          <w:szCs w:val="28"/>
        </w:rPr>
        <w:t>О</w:t>
      </w:r>
      <w:r w:rsidRPr="00A120C4">
        <w:rPr>
          <w:i/>
          <w:sz w:val="28"/>
          <w:szCs w:val="28"/>
          <w:vertAlign w:val="subscript"/>
        </w:rPr>
        <w:t>накопл</w:t>
      </w:r>
      <w:proofErr w:type="spellEnd"/>
      <w:r w:rsidRPr="00A120C4">
        <w:rPr>
          <w:i/>
          <w:sz w:val="28"/>
          <w:szCs w:val="28"/>
        </w:rPr>
        <w:t xml:space="preserve"> + </w:t>
      </w:r>
      <w:r w:rsidRPr="004E08EB">
        <w:rPr>
          <w:sz w:val="28"/>
          <w:szCs w:val="28"/>
        </w:rPr>
        <w:t>0,</w:t>
      </w:r>
      <w:r>
        <w:rPr>
          <w:sz w:val="28"/>
          <w:szCs w:val="28"/>
        </w:rPr>
        <w:t>5</w:t>
      </w:r>
      <w:r w:rsidRPr="00A120C4">
        <w:rPr>
          <w:i/>
          <w:sz w:val="28"/>
          <w:szCs w:val="28"/>
        </w:rPr>
        <w:t>*</w:t>
      </w:r>
      <w:proofErr w:type="spellStart"/>
      <w:r w:rsidRPr="00A120C4">
        <w:rPr>
          <w:i/>
          <w:sz w:val="28"/>
          <w:szCs w:val="28"/>
        </w:rPr>
        <w:t>О</w:t>
      </w:r>
      <w:r>
        <w:rPr>
          <w:i/>
          <w:sz w:val="28"/>
          <w:szCs w:val="28"/>
          <w:vertAlign w:val="subscript"/>
        </w:rPr>
        <w:t>экз</w:t>
      </w:r>
      <w:proofErr w:type="spellEnd"/>
      <w:proofErr w:type="gramStart"/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.</w:t>
      </w:r>
      <w:proofErr w:type="gramEnd"/>
    </w:p>
    <w:p w:rsidR="00755BA2" w:rsidRDefault="00755BA2" w:rsidP="00755BA2">
      <w:pPr>
        <w:ind w:firstLine="284"/>
        <w:jc w:val="both"/>
      </w:pPr>
      <w:r>
        <w:t>С</w:t>
      </w:r>
      <w:r w:rsidRPr="00CB7E21">
        <w:t xml:space="preserve">пособ округления накопленной оценки </w:t>
      </w:r>
      <w:r>
        <w:t>итогового контроля в форме экзамена: в пол</w:t>
      </w:r>
      <w:r>
        <w:t>ь</w:t>
      </w:r>
      <w:r>
        <w:t>зу студента</w:t>
      </w:r>
      <w:r w:rsidRPr="00CB7E21">
        <w:t xml:space="preserve">. </w:t>
      </w:r>
      <w:r>
        <w:t>Изложение строится по разделам и темам. Содержание темы может распред</w:t>
      </w:r>
      <w:r>
        <w:t>е</w:t>
      </w:r>
      <w:r>
        <w:t>ляться по лекционным и практическим занятиям.</w:t>
      </w:r>
      <w:r w:rsidRPr="007B0582">
        <w:t xml:space="preserve"> </w:t>
      </w:r>
      <w:r w:rsidRPr="00CB7E21">
        <w:t>На экзамене студент может получить дополнительный вопрос (дополнительную практическую задачу, решить к пересдаче д</w:t>
      </w:r>
      <w:r w:rsidRPr="00CB7E21">
        <w:t>о</w:t>
      </w:r>
      <w:r w:rsidRPr="00CB7E21">
        <w:t xml:space="preserve">машнее задание), </w:t>
      </w:r>
      <w:proofErr w:type="gramStart"/>
      <w:r w:rsidRPr="00CB7E21">
        <w:t>ответ</w:t>
      </w:r>
      <w:proofErr w:type="gramEnd"/>
      <w:r w:rsidRPr="00CB7E21">
        <w:t xml:space="preserve"> на который оценивается в 1 балл.</w:t>
      </w:r>
    </w:p>
    <w:p w:rsidR="00C80313" w:rsidRDefault="00C80313" w:rsidP="00C80313">
      <w:pPr>
        <w:spacing w:after="120"/>
        <w:ind w:firstLine="0"/>
        <w:jc w:val="both"/>
      </w:pPr>
    </w:p>
    <w:p w:rsidR="005C6530" w:rsidRDefault="005C6530" w:rsidP="00755BA2">
      <w:pPr>
        <w:pStyle w:val="1"/>
      </w:pPr>
    </w:p>
    <w:p w:rsidR="00E15119" w:rsidRDefault="00755BA2" w:rsidP="00755BA2">
      <w:pPr>
        <w:pStyle w:val="1"/>
      </w:pPr>
      <w:r>
        <w:t xml:space="preserve">11  </w:t>
      </w:r>
      <w:r w:rsidR="00E15119">
        <w:t>Учебно-методическое и информационное обеспечение дисциплины</w:t>
      </w:r>
    </w:p>
    <w:p w:rsidR="00840993" w:rsidRDefault="00840993" w:rsidP="00840993"/>
    <w:p w:rsidR="00E15119" w:rsidRDefault="007A4243" w:rsidP="00476040">
      <w:pPr>
        <w:pStyle w:val="2"/>
        <w:numPr>
          <w:ilvl w:val="0"/>
          <w:numId w:val="0"/>
        </w:numPr>
        <w:spacing w:before="240"/>
        <w:ind w:left="142"/>
      </w:pPr>
      <w:r>
        <w:t>1</w:t>
      </w:r>
      <w:r>
        <w:rPr>
          <w:lang w:val="en-US"/>
        </w:rPr>
        <w:t>1</w:t>
      </w:r>
      <w:r w:rsidR="00476040">
        <w:t xml:space="preserve">.1  </w:t>
      </w:r>
      <w:r w:rsidR="00E15119">
        <w:t>Основная литература</w:t>
      </w:r>
    </w:p>
    <w:p w:rsidR="00E15119" w:rsidRDefault="00E15119" w:rsidP="00E15119"/>
    <w:p w:rsidR="00E15119" w:rsidRDefault="00E15119" w:rsidP="00E15119">
      <w:r w:rsidRPr="00E15119">
        <w:rPr>
          <w:b/>
        </w:rPr>
        <w:t xml:space="preserve">Попов В.Л., </w:t>
      </w:r>
      <w:proofErr w:type="spellStart"/>
      <w:r w:rsidRPr="00E15119">
        <w:rPr>
          <w:b/>
        </w:rPr>
        <w:t>Сухоцкий</w:t>
      </w:r>
      <w:proofErr w:type="spellEnd"/>
      <w:r w:rsidRPr="00E15119">
        <w:rPr>
          <w:b/>
        </w:rPr>
        <w:t xml:space="preserve"> Г.В.</w:t>
      </w:r>
      <w:r>
        <w:t xml:space="preserve"> Аналитическая геометрия, М.,МИЭМ, 1999.</w:t>
      </w:r>
    </w:p>
    <w:p w:rsidR="00E15119" w:rsidRDefault="00E15119" w:rsidP="00E15119">
      <w:pPr>
        <w:spacing w:after="120"/>
        <w:jc w:val="both"/>
        <w:rPr>
          <w:szCs w:val="24"/>
        </w:rPr>
      </w:pPr>
      <w:proofErr w:type="spellStart"/>
      <w:r w:rsidRPr="00083B5F">
        <w:rPr>
          <w:b/>
          <w:szCs w:val="24"/>
        </w:rPr>
        <w:t>Винберг</w:t>
      </w:r>
      <w:proofErr w:type="spellEnd"/>
      <w:r>
        <w:rPr>
          <w:b/>
          <w:szCs w:val="24"/>
        </w:rPr>
        <w:t xml:space="preserve"> </w:t>
      </w:r>
      <w:r w:rsidRPr="00083B5F">
        <w:rPr>
          <w:b/>
          <w:szCs w:val="24"/>
        </w:rPr>
        <w:t>Э. Б..</w:t>
      </w:r>
      <w:r>
        <w:rPr>
          <w:szCs w:val="24"/>
        </w:rPr>
        <w:t xml:space="preserve"> Курс алгебры. М., «Факториал Пресс», 2002. </w:t>
      </w:r>
    </w:p>
    <w:p w:rsidR="00E15119" w:rsidRDefault="00E15119" w:rsidP="00E15119">
      <w:pPr>
        <w:rPr>
          <w:szCs w:val="24"/>
        </w:rPr>
      </w:pPr>
      <w:r w:rsidRPr="00083B5F">
        <w:rPr>
          <w:b/>
          <w:szCs w:val="24"/>
        </w:rPr>
        <w:t>Гельфанд</w:t>
      </w:r>
      <w:r>
        <w:rPr>
          <w:b/>
          <w:szCs w:val="24"/>
        </w:rPr>
        <w:t xml:space="preserve"> </w:t>
      </w:r>
      <w:r w:rsidRPr="00083B5F">
        <w:rPr>
          <w:b/>
          <w:szCs w:val="24"/>
        </w:rPr>
        <w:t>И. М..</w:t>
      </w:r>
      <w:r>
        <w:rPr>
          <w:szCs w:val="24"/>
        </w:rPr>
        <w:t xml:space="preserve"> Лекции по линейной алгебре. М., «</w:t>
      </w:r>
      <w:proofErr w:type="spellStart"/>
      <w:r>
        <w:rPr>
          <w:szCs w:val="24"/>
        </w:rPr>
        <w:t>Добросвет</w:t>
      </w:r>
      <w:proofErr w:type="spellEnd"/>
      <w:r>
        <w:rPr>
          <w:szCs w:val="24"/>
        </w:rPr>
        <w:t>», 2007.</w:t>
      </w:r>
    </w:p>
    <w:p w:rsidR="00E15119" w:rsidRDefault="00E15119" w:rsidP="00E15119">
      <w:pPr>
        <w:jc w:val="both"/>
      </w:pPr>
      <w:r w:rsidRPr="00DC1E53">
        <w:rPr>
          <w:b/>
          <w:szCs w:val="24"/>
        </w:rPr>
        <w:t>Яковлев</w:t>
      </w:r>
      <w:r>
        <w:rPr>
          <w:b/>
          <w:szCs w:val="24"/>
        </w:rPr>
        <w:t xml:space="preserve"> </w:t>
      </w:r>
      <w:r w:rsidRPr="00DC1E53">
        <w:rPr>
          <w:b/>
          <w:szCs w:val="24"/>
        </w:rPr>
        <w:t>И. В..</w:t>
      </w:r>
      <w:r>
        <w:rPr>
          <w:szCs w:val="24"/>
        </w:rPr>
        <w:t xml:space="preserve"> Линейная алгебра. М., МИЭМ, 2010.</w:t>
      </w:r>
      <w:r w:rsidRPr="00E15119">
        <w:t xml:space="preserve"> </w:t>
      </w:r>
    </w:p>
    <w:p w:rsidR="00E15119" w:rsidRPr="00D35753" w:rsidRDefault="00E15119" w:rsidP="00E15119">
      <w:pPr>
        <w:jc w:val="both"/>
        <w:rPr>
          <w:sz w:val="28"/>
        </w:rPr>
      </w:pPr>
      <w:r w:rsidRPr="00E15119">
        <w:rPr>
          <w:b/>
        </w:rPr>
        <w:t>Проскуряков И.В.</w:t>
      </w:r>
      <w:r w:rsidRPr="001D76AA">
        <w:t xml:space="preserve"> Сборник </w:t>
      </w:r>
      <w:r>
        <w:t xml:space="preserve">задач по линейной алгебре. </w:t>
      </w:r>
      <w:proofErr w:type="spellStart"/>
      <w:r>
        <w:t>М.:Ла</w:t>
      </w:r>
      <w:r>
        <w:softHyphen/>
        <w:t>боратория</w:t>
      </w:r>
      <w:proofErr w:type="spellEnd"/>
      <w:r>
        <w:t xml:space="preserve"> базовых знаний,</w:t>
      </w:r>
      <w:r w:rsidRPr="001D76AA">
        <w:t xml:space="preserve"> 2</w:t>
      </w:r>
      <w:r>
        <w:t>003.</w:t>
      </w:r>
    </w:p>
    <w:p w:rsidR="00E15119" w:rsidRPr="00943A81" w:rsidRDefault="00E15119" w:rsidP="00E15119"/>
    <w:p w:rsidR="00E15119" w:rsidRDefault="007A4243" w:rsidP="007A4243">
      <w:pPr>
        <w:pStyle w:val="2"/>
        <w:numPr>
          <w:ilvl w:val="0"/>
          <w:numId w:val="0"/>
        </w:numPr>
        <w:spacing w:before="240"/>
        <w:ind w:left="142"/>
      </w:pPr>
      <w:r w:rsidRPr="007A4243">
        <w:t>11.</w:t>
      </w:r>
      <w:r>
        <w:rPr>
          <w:lang w:val="en-US"/>
        </w:rPr>
        <w:t>2</w:t>
      </w:r>
      <w:bookmarkStart w:id="7" w:name="_GoBack"/>
      <w:bookmarkEnd w:id="7"/>
      <w:r w:rsidR="00E15119">
        <w:t xml:space="preserve"> Дополнительная литература </w:t>
      </w:r>
    </w:p>
    <w:p w:rsidR="00E15119" w:rsidRDefault="00E15119" w:rsidP="00E15119"/>
    <w:p w:rsidR="00E15119" w:rsidRDefault="00E15119" w:rsidP="00E15119">
      <w:pPr>
        <w:ind w:firstLine="0"/>
      </w:pPr>
      <w:r>
        <w:t xml:space="preserve">            </w:t>
      </w:r>
      <w:proofErr w:type="spellStart"/>
      <w:r w:rsidRPr="00B039AB">
        <w:t>Кострикин</w:t>
      </w:r>
      <w:proofErr w:type="spellEnd"/>
      <w:r w:rsidRPr="00B039AB">
        <w:t xml:space="preserve"> А.И.</w:t>
      </w:r>
      <w:r>
        <w:rPr>
          <w:b/>
        </w:rPr>
        <w:t xml:space="preserve"> </w:t>
      </w:r>
      <w:r>
        <w:t xml:space="preserve"> Введение в алгебру</w:t>
      </w:r>
      <w:proofErr w:type="gramStart"/>
      <w:r>
        <w:t>.М</w:t>
      </w:r>
      <w:proofErr w:type="gramEnd"/>
      <w:r>
        <w:t>.:</w:t>
      </w:r>
      <w:proofErr w:type="spellStart"/>
      <w:r>
        <w:t>Физматлит</w:t>
      </w:r>
      <w:proofErr w:type="spellEnd"/>
      <w:r>
        <w:t>, 2001.</w:t>
      </w:r>
    </w:p>
    <w:p w:rsidR="00E15119" w:rsidRDefault="00E15119" w:rsidP="00E15119">
      <w:proofErr w:type="spellStart"/>
      <w:r w:rsidRPr="00B039AB">
        <w:t>Кострикин</w:t>
      </w:r>
      <w:proofErr w:type="spellEnd"/>
      <w:r w:rsidRPr="00B039AB">
        <w:t xml:space="preserve"> А.И., </w:t>
      </w:r>
      <w:proofErr w:type="gramStart"/>
      <w:r w:rsidRPr="00B039AB">
        <w:t>Манин</w:t>
      </w:r>
      <w:proofErr w:type="gramEnd"/>
      <w:r w:rsidRPr="00B039AB">
        <w:t xml:space="preserve"> Ю.И..</w:t>
      </w:r>
      <w:r>
        <w:t xml:space="preserve"> Линейная алгебра и геометрия. </w:t>
      </w:r>
      <w:proofErr w:type="spellStart"/>
      <w:r>
        <w:t>С.-Петербург:Лань</w:t>
      </w:r>
      <w:proofErr w:type="spellEnd"/>
      <w:r>
        <w:t>,</w:t>
      </w:r>
      <w:r w:rsidR="00991D50">
        <w:t xml:space="preserve"> </w:t>
      </w:r>
      <w:r>
        <w:t>2005.</w:t>
      </w:r>
    </w:p>
    <w:p w:rsidR="00536933" w:rsidRPr="001D76AA" w:rsidRDefault="00536933" w:rsidP="00536933">
      <w:pPr>
        <w:jc w:val="both"/>
      </w:pPr>
    </w:p>
    <w:sectPr w:rsidR="00536933" w:rsidRPr="001D76AA" w:rsidSect="001557B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424A" w:rsidRDefault="00F0424A" w:rsidP="005879AD">
      <w:r>
        <w:separator/>
      </w:r>
    </w:p>
  </w:endnote>
  <w:endnote w:type="continuationSeparator" w:id="0">
    <w:p w:rsidR="00F0424A" w:rsidRDefault="00F0424A" w:rsidP="005879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1619" w:rsidRDefault="00F0424A">
    <w:pPr>
      <w:pStyle w:val="a9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7A4243">
      <w:rPr>
        <w:noProof/>
      </w:rPr>
      <w:t>9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424A" w:rsidRDefault="00F0424A" w:rsidP="005879AD">
      <w:r>
        <w:separator/>
      </w:r>
    </w:p>
  </w:footnote>
  <w:footnote w:type="continuationSeparator" w:id="0">
    <w:p w:rsidR="00F0424A" w:rsidRDefault="00F0424A" w:rsidP="005879A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464" w:type="dxa"/>
      <w:tblBorders>
        <w:top w:val="single" w:sz="4" w:space="0" w:color="A6A6A6"/>
        <w:left w:val="single" w:sz="4" w:space="0" w:color="A6A6A6"/>
        <w:bottom w:val="single" w:sz="4" w:space="0" w:color="A6A6A6"/>
        <w:right w:val="single" w:sz="4" w:space="0" w:color="A6A6A6"/>
      </w:tblBorders>
      <w:tblLook w:val="04A0" w:firstRow="1" w:lastRow="0" w:firstColumn="1" w:lastColumn="0" w:noHBand="0" w:noVBand="1"/>
    </w:tblPr>
    <w:tblGrid>
      <w:gridCol w:w="906"/>
      <w:gridCol w:w="8558"/>
    </w:tblGrid>
    <w:tr w:rsidR="00E81619" w:rsidRPr="00060113" w:rsidTr="00167BDC">
      <w:tc>
        <w:tcPr>
          <w:tcW w:w="872" w:type="dxa"/>
        </w:tcPr>
        <w:p w:rsidR="00E81619" w:rsidRDefault="00E81619" w:rsidP="00167BDC">
          <w:pPr>
            <w:pStyle w:val="a7"/>
            <w:ind w:firstLine="0"/>
          </w:pPr>
          <w:r>
            <w:rPr>
              <w:rFonts w:ascii="Tahoma" w:hAnsi="Tahoma" w:cs="Tahoma"/>
              <w:noProof/>
              <w:sz w:val="20"/>
              <w:szCs w:val="20"/>
              <w:lang w:eastAsia="ru-RU"/>
            </w:rPr>
            <w:drawing>
              <wp:inline distT="0" distB="0" distL="0" distR="0">
                <wp:extent cx="419100" cy="457200"/>
                <wp:effectExtent l="19050" t="0" r="0" b="0"/>
                <wp:docPr id="7" name="227::4011945" descr=" ">
                  <a:hlinkClick xmlns:a="http://schemas.openxmlformats.org/drawingml/2006/main" r:id="rId1"/>
                </wp:docPr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227::4011945" descr=" 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191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592" w:type="dxa"/>
        </w:tcPr>
        <w:p w:rsidR="00E81619" w:rsidRPr="00060113" w:rsidRDefault="00E81619" w:rsidP="00C5449C">
          <w:pPr>
            <w:jc w:val="center"/>
            <w:rPr>
              <w:sz w:val="20"/>
              <w:szCs w:val="20"/>
            </w:rPr>
          </w:pPr>
          <w:r>
            <w:rPr>
              <w:sz w:val="20"/>
              <w:szCs w:val="20"/>
            </w:rPr>
            <w:t xml:space="preserve">Национальный исследовательский </w:t>
          </w:r>
          <w:r w:rsidRPr="00060113">
            <w:rPr>
              <w:sz w:val="20"/>
              <w:szCs w:val="20"/>
            </w:rPr>
            <w:t xml:space="preserve">университет </w:t>
          </w:r>
          <w:r>
            <w:rPr>
              <w:sz w:val="20"/>
              <w:szCs w:val="20"/>
            </w:rPr>
            <w:t>«</w:t>
          </w:r>
          <w:r w:rsidRPr="00060113">
            <w:rPr>
              <w:sz w:val="20"/>
              <w:szCs w:val="20"/>
            </w:rPr>
            <w:t>Высшая школа экономики</w:t>
          </w:r>
          <w:r>
            <w:rPr>
              <w:sz w:val="20"/>
              <w:szCs w:val="20"/>
            </w:rPr>
            <w:t>»</w:t>
          </w:r>
          <w:r w:rsidRPr="00060113">
            <w:rPr>
              <w:sz w:val="20"/>
              <w:szCs w:val="20"/>
            </w:rPr>
            <w:br/>
            <w:t xml:space="preserve">Программа дисциплины </w:t>
          </w:r>
          <w:r>
            <w:rPr>
              <w:sz w:val="20"/>
              <w:szCs w:val="20"/>
            </w:rPr>
            <w:t>Линейная алгебра и аналитическая геометрия</w:t>
          </w:r>
          <w:r w:rsidR="00F0424A">
            <w:fldChar w:fldCharType="begin"/>
          </w:r>
          <w:r w:rsidR="00F0424A">
            <w:instrText xml:space="preserve"> FILLIN   \* MERGEFORMAT </w:instrText>
          </w:r>
          <w:r w:rsidR="00F0424A">
            <w:fldChar w:fldCharType="separate"/>
          </w:r>
          <w:r>
            <w:rPr>
              <w:sz w:val="20"/>
              <w:szCs w:val="20"/>
            </w:rPr>
            <w:t xml:space="preserve">  </w:t>
          </w:r>
          <w:r w:rsidR="00686F2E">
            <w:rPr>
              <w:sz w:val="20"/>
              <w:szCs w:val="20"/>
            </w:rPr>
            <w:t xml:space="preserve">для направления </w:t>
          </w:r>
          <w:r>
            <w:rPr>
              <w:sz w:val="20"/>
              <w:szCs w:val="20"/>
            </w:rPr>
            <w:t xml:space="preserve">01.03.04 </w:t>
          </w:r>
          <w:r w:rsidRPr="00243AEE">
            <w:rPr>
              <w:sz w:val="20"/>
              <w:szCs w:val="20"/>
            </w:rPr>
            <w:t>"</w:t>
          </w:r>
          <w:r>
            <w:rPr>
              <w:sz w:val="20"/>
              <w:szCs w:val="20"/>
            </w:rPr>
            <w:t>Прикладная математика</w:t>
          </w:r>
          <w:r w:rsidR="00F0424A">
            <w:rPr>
              <w:sz w:val="20"/>
              <w:szCs w:val="20"/>
            </w:rPr>
            <w:fldChar w:fldCharType="end"/>
          </w:r>
          <w:r w:rsidRPr="00243AEE">
            <w:rPr>
              <w:sz w:val="20"/>
              <w:szCs w:val="20"/>
            </w:rPr>
            <w:t>”</w:t>
          </w:r>
          <w:r>
            <w:rPr>
              <w:sz w:val="20"/>
              <w:szCs w:val="20"/>
            </w:rPr>
            <w:t xml:space="preserve"> </w:t>
          </w:r>
          <w:r w:rsidRPr="00060113">
            <w:rPr>
              <w:sz w:val="20"/>
              <w:szCs w:val="20"/>
            </w:rPr>
            <w:t xml:space="preserve"> подготовки бакалавра</w:t>
          </w:r>
        </w:p>
      </w:tc>
    </w:tr>
  </w:tbl>
  <w:p w:rsidR="00E81619" w:rsidRDefault="00E81619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464" w:type="dxa"/>
      <w:tblBorders>
        <w:top w:val="single" w:sz="4" w:space="0" w:color="A6A6A6"/>
        <w:left w:val="single" w:sz="4" w:space="0" w:color="A6A6A6"/>
        <w:bottom w:val="single" w:sz="4" w:space="0" w:color="A6A6A6"/>
        <w:right w:val="single" w:sz="4" w:space="0" w:color="A6A6A6"/>
      </w:tblBorders>
      <w:tblLook w:val="04A0" w:firstRow="1" w:lastRow="0" w:firstColumn="1" w:lastColumn="0" w:noHBand="0" w:noVBand="1"/>
    </w:tblPr>
    <w:tblGrid>
      <w:gridCol w:w="906"/>
      <w:gridCol w:w="8558"/>
    </w:tblGrid>
    <w:tr w:rsidR="00E81619" w:rsidRPr="00060113" w:rsidTr="00E81619">
      <w:tc>
        <w:tcPr>
          <w:tcW w:w="872" w:type="dxa"/>
        </w:tcPr>
        <w:p w:rsidR="00E81619" w:rsidRDefault="00E81619" w:rsidP="00E81619">
          <w:pPr>
            <w:pStyle w:val="a7"/>
            <w:ind w:firstLine="0"/>
          </w:pPr>
          <w:r>
            <w:t>.</w:t>
          </w:r>
          <w:r>
            <w:rPr>
              <w:rFonts w:ascii="Tahoma" w:hAnsi="Tahoma" w:cs="Tahoma"/>
              <w:noProof/>
              <w:sz w:val="20"/>
              <w:szCs w:val="20"/>
              <w:lang w:eastAsia="ru-RU"/>
            </w:rPr>
            <w:drawing>
              <wp:inline distT="0" distB="0" distL="0" distR="0">
                <wp:extent cx="419100" cy="457200"/>
                <wp:effectExtent l="19050" t="0" r="0" b="0"/>
                <wp:docPr id="1" name="227::4011945" descr=" ">
                  <a:hlinkClick xmlns:a="http://schemas.openxmlformats.org/drawingml/2006/main" r:id="rId1"/>
                </wp:docPr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227::4011945" descr=" 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191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592" w:type="dxa"/>
        </w:tcPr>
        <w:p w:rsidR="00E81619" w:rsidRPr="00060113" w:rsidRDefault="00E81619" w:rsidP="00686F2E">
          <w:pPr>
            <w:jc w:val="center"/>
            <w:rPr>
              <w:sz w:val="20"/>
              <w:szCs w:val="20"/>
            </w:rPr>
          </w:pPr>
          <w:r>
            <w:rPr>
              <w:sz w:val="20"/>
              <w:szCs w:val="20"/>
            </w:rPr>
            <w:t xml:space="preserve">Национальный исследовательский </w:t>
          </w:r>
          <w:r w:rsidRPr="00060113">
            <w:rPr>
              <w:sz w:val="20"/>
              <w:szCs w:val="20"/>
            </w:rPr>
            <w:t xml:space="preserve">университет </w:t>
          </w:r>
          <w:r>
            <w:rPr>
              <w:sz w:val="20"/>
              <w:szCs w:val="20"/>
            </w:rPr>
            <w:t>«</w:t>
          </w:r>
          <w:r w:rsidRPr="00060113">
            <w:rPr>
              <w:sz w:val="20"/>
              <w:szCs w:val="20"/>
            </w:rPr>
            <w:t>Высшая школа экономики</w:t>
          </w:r>
          <w:r>
            <w:rPr>
              <w:sz w:val="20"/>
              <w:szCs w:val="20"/>
            </w:rPr>
            <w:t>»</w:t>
          </w:r>
          <w:r w:rsidRPr="00060113">
            <w:rPr>
              <w:sz w:val="20"/>
              <w:szCs w:val="20"/>
            </w:rPr>
            <w:br/>
          </w:r>
          <w:r>
            <w:rPr>
              <w:sz w:val="20"/>
              <w:szCs w:val="20"/>
            </w:rPr>
            <w:t xml:space="preserve">МИЭМ.  </w:t>
          </w:r>
          <w:r w:rsidRPr="00060113">
            <w:rPr>
              <w:sz w:val="20"/>
              <w:szCs w:val="20"/>
            </w:rPr>
            <w:t xml:space="preserve">Программа дисциплины </w:t>
          </w:r>
          <w:r>
            <w:rPr>
              <w:sz w:val="20"/>
              <w:szCs w:val="20"/>
            </w:rPr>
            <w:t>Линейная алгебра и аналитическая геометрия</w:t>
          </w:r>
          <w:r w:rsidR="00686F2E">
            <w:rPr>
              <w:sz w:val="20"/>
              <w:szCs w:val="20"/>
            </w:rPr>
            <w:t xml:space="preserve"> </w:t>
          </w:r>
          <w:r w:rsidR="00F0424A">
            <w:fldChar w:fldCharType="begin"/>
          </w:r>
          <w:r w:rsidR="00F0424A">
            <w:instrText xml:space="preserve"> FILLIN   \* MERGEFORMAT </w:instrText>
          </w:r>
          <w:r w:rsidR="00F0424A">
            <w:fldChar w:fldCharType="separate"/>
          </w:r>
          <w:r w:rsidR="00686F2E">
            <w:rPr>
              <w:sz w:val="20"/>
              <w:szCs w:val="20"/>
            </w:rPr>
            <w:t xml:space="preserve">для направления </w:t>
          </w:r>
          <w:r>
            <w:rPr>
              <w:sz w:val="20"/>
              <w:szCs w:val="20"/>
            </w:rPr>
            <w:t xml:space="preserve">01.03.04 </w:t>
          </w:r>
          <w:r w:rsidRPr="00243AEE">
            <w:rPr>
              <w:sz w:val="20"/>
              <w:szCs w:val="20"/>
            </w:rPr>
            <w:t>"</w:t>
          </w:r>
          <w:r>
            <w:rPr>
              <w:sz w:val="20"/>
              <w:szCs w:val="20"/>
            </w:rPr>
            <w:t>Прикладная математика</w:t>
          </w:r>
          <w:r w:rsidR="00F0424A">
            <w:rPr>
              <w:sz w:val="20"/>
              <w:szCs w:val="20"/>
            </w:rPr>
            <w:fldChar w:fldCharType="end"/>
          </w:r>
          <w:r w:rsidRPr="00243AEE">
            <w:rPr>
              <w:sz w:val="20"/>
              <w:szCs w:val="20"/>
            </w:rPr>
            <w:t>”</w:t>
          </w:r>
          <w:r>
            <w:rPr>
              <w:sz w:val="20"/>
              <w:szCs w:val="20"/>
            </w:rPr>
            <w:t xml:space="preserve"> </w:t>
          </w:r>
          <w:r w:rsidRPr="00060113">
            <w:rPr>
              <w:sz w:val="20"/>
              <w:szCs w:val="20"/>
            </w:rPr>
            <w:t xml:space="preserve"> подготовки бакалавра</w:t>
          </w:r>
        </w:p>
      </w:tc>
    </w:tr>
  </w:tbl>
  <w:p w:rsidR="00E81619" w:rsidRDefault="00E81619" w:rsidP="00167BDC">
    <w:pPr>
      <w:pStyle w:val="a7"/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95C08"/>
    <w:multiLevelType w:val="hybridMultilevel"/>
    <w:tmpl w:val="2FC870E0"/>
    <w:lvl w:ilvl="0" w:tplc="D5A00F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2437C0"/>
    <w:multiLevelType w:val="hybridMultilevel"/>
    <w:tmpl w:val="FD2E7F24"/>
    <w:lvl w:ilvl="0" w:tplc="D34C8F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EF5053F"/>
    <w:multiLevelType w:val="hybridMultilevel"/>
    <w:tmpl w:val="1D4E8BC8"/>
    <w:lvl w:ilvl="0" w:tplc="05F61CDA">
      <w:start w:val="1"/>
      <w:numFmt w:val="decimal"/>
      <w:lvlText w:val="%1."/>
      <w:lvlJc w:val="left"/>
      <w:pPr>
        <w:tabs>
          <w:tab w:val="num" w:pos="1654"/>
        </w:tabs>
        <w:ind w:left="1654" w:hanging="9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">
    <w:nsid w:val="108A37F4"/>
    <w:multiLevelType w:val="multilevel"/>
    <w:tmpl w:val="460EE864"/>
    <w:lvl w:ilvl="0">
      <w:start w:val="1"/>
      <w:numFmt w:val="decimal"/>
      <w:lvlText w:val="%1"/>
      <w:lvlJc w:val="left"/>
      <w:pPr>
        <w:ind w:left="432" w:hanging="432"/>
      </w:pPr>
      <w:rPr>
        <w:b/>
      </w:rPr>
    </w:lvl>
    <w:lvl w:ilvl="1">
      <w:start w:val="1"/>
      <w:numFmt w:val="decimal"/>
      <w:pStyle w:val="2"/>
      <w:lvlText w:val="%1.%2"/>
      <w:lvlJc w:val="left"/>
      <w:pPr>
        <w:ind w:left="718" w:hanging="576"/>
      </w:pPr>
      <w:rPr>
        <w:b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4">
    <w:nsid w:val="10984FC4"/>
    <w:multiLevelType w:val="hybridMultilevel"/>
    <w:tmpl w:val="A7D4FD04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5">
    <w:nsid w:val="134735D7"/>
    <w:multiLevelType w:val="hybridMultilevel"/>
    <w:tmpl w:val="D0B0700E"/>
    <w:lvl w:ilvl="0" w:tplc="6D6C3BF8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1A363328"/>
    <w:multiLevelType w:val="hybridMultilevel"/>
    <w:tmpl w:val="43D25188"/>
    <w:lvl w:ilvl="0" w:tplc="6840C0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FBF0EFA"/>
    <w:multiLevelType w:val="hybridMultilevel"/>
    <w:tmpl w:val="8B9C4956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>
    <w:nsid w:val="20545EEF"/>
    <w:multiLevelType w:val="multilevel"/>
    <w:tmpl w:val="78026A74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  <w:strike w:val="0"/>
      </w:r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bullet"/>
      <w:lvlText w:val="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20DF431E"/>
    <w:multiLevelType w:val="hybridMultilevel"/>
    <w:tmpl w:val="A19E96E6"/>
    <w:lvl w:ilvl="0" w:tplc="25023A00">
      <w:start w:val="1"/>
      <w:numFmt w:val="decimal"/>
      <w:pStyle w:val="a0"/>
      <w:lvlText w:val="%1."/>
      <w:lvlJc w:val="left"/>
      <w:pPr>
        <w:ind w:left="1429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212E077C"/>
    <w:multiLevelType w:val="hybridMultilevel"/>
    <w:tmpl w:val="F7B4445A"/>
    <w:lvl w:ilvl="0" w:tplc="D3DE6F30">
      <w:start w:val="1"/>
      <w:numFmt w:val="decimal"/>
      <w:lvlText w:val="%1."/>
      <w:lvlJc w:val="left"/>
      <w:pPr>
        <w:ind w:left="1684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21B678D1"/>
    <w:multiLevelType w:val="hybridMultilevel"/>
    <w:tmpl w:val="4BBCC492"/>
    <w:lvl w:ilvl="0" w:tplc="5CF47D8E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450A84"/>
    <w:multiLevelType w:val="hybridMultilevel"/>
    <w:tmpl w:val="DC3CA6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D638F9"/>
    <w:multiLevelType w:val="multilevel"/>
    <w:tmpl w:val="71A8AA98"/>
    <w:lvl w:ilvl="0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/>
        <w:sz w:val="24"/>
      </w:r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37C06E97"/>
    <w:multiLevelType w:val="hybridMultilevel"/>
    <w:tmpl w:val="CEECCCD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4BEE2CB9"/>
    <w:multiLevelType w:val="hybridMultilevel"/>
    <w:tmpl w:val="1FF8CB7E"/>
    <w:lvl w:ilvl="0" w:tplc="6C52185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4C23288D"/>
    <w:multiLevelType w:val="multilevel"/>
    <w:tmpl w:val="E92835EE"/>
    <w:lvl w:ilvl="0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/>
        <w:sz w:val="24"/>
      </w:rPr>
    </w:lvl>
    <w:lvl w:ilvl="1">
      <w:start w:val="1"/>
      <w:numFmt w:val="lowerLetter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4CB047F2"/>
    <w:multiLevelType w:val="hybridMultilevel"/>
    <w:tmpl w:val="7EF870EA"/>
    <w:lvl w:ilvl="0" w:tplc="DA6E49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45" w:hanging="360"/>
      </w:pPr>
    </w:lvl>
    <w:lvl w:ilvl="2" w:tplc="0419001B" w:tentative="1">
      <w:start w:val="1"/>
      <w:numFmt w:val="lowerRoman"/>
      <w:lvlText w:val="%3."/>
      <w:lvlJc w:val="right"/>
      <w:pPr>
        <w:ind w:left="1365" w:hanging="180"/>
      </w:pPr>
    </w:lvl>
    <w:lvl w:ilvl="3" w:tplc="0419000F" w:tentative="1">
      <w:start w:val="1"/>
      <w:numFmt w:val="decimal"/>
      <w:lvlText w:val="%4."/>
      <w:lvlJc w:val="left"/>
      <w:pPr>
        <w:ind w:left="2085" w:hanging="360"/>
      </w:pPr>
    </w:lvl>
    <w:lvl w:ilvl="4" w:tplc="04190019" w:tentative="1">
      <w:start w:val="1"/>
      <w:numFmt w:val="lowerLetter"/>
      <w:lvlText w:val="%5."/>
      <w:lvlJc w:val="left"/>
      <w:pPr>
        <w:ind w:left="2805" w:hanging="360"/>
      </w:pPr>
    </w:lvl>
    <w:lvl w:ilvl="5" w:tplc="0419001B" w:tentative="1">
      <w:start w:val="1"/>
      <w:numFmt w:val="lowerRoman"/>
      <w:lvlText w:val="%6."/>
      <w:lvlJc w:val="right"/>
      <w:pPr>
        <w:ind w:left="3525" w:hanging="180"/>
      </w:pPr>
    </w:lvl>
    <w:lvl w:ilvl="6" w:tplc="0419000F" w:tentative="1">
      <w:start w:val="1"/>
      <w:numFmt w:val="decimal"/>
      <w:lvlText w:val="%7."/>
      <w:lvlJc w:val="left"/>
      <w:pPr>
        <w:ind w:left="4245" w:hanging="360"/>
      </w:pPr>
    </w:lvl>
    <w:lvl w:ilvl="7" w:tplc="04190019" w:tentative="1">
      <w:start w:val="1"/>
      <w:numFmt w:val="lowerLetter"/>
      <w:lvlText w:val="%8."/>
      <w:lvlJc w:val="left"/>
      <w:pPr>
        <w:ind w:left="4965" w:hanging="360"/>
      </w:pPr>
    </w:lvl>
    <w:lvl w:ilvl="8" w:tplc="0419001B" w:tentative="1">
      <w:start w:val="1"/>
      <w:numFmt w:val="lowerRoman"/>
      <w:lvlText w:val="%9."/>
      <w:lvlJc w:val="right"/>
      <w:pPr>
        <w:ind w:left="5685" w:hanging="180"/>
      </w:pPr>
    </w:lvl>
  </w:abstractNum>
  <w:abstractNum w:abstractNumId="18">
    <w:nsid w:val="5018019D"/>
    <w:multiLevelType w:val="hybridMultilevel"/>
    <w:tmpl w:val="D2E67C08"/>
    <w:lvl w:ilvl="0" w:tplc="CD4EDB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1834CB"/>
    <w:multiLevelType w:val="multilevel"/>
    <w:tmpl w:val="5D0CFE8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>
      <w:start w:val="3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hint="default"/>
      </w:rPr>
    </w:lvl>
  </w:abstractNum>
  <w:abstractNum w:abstractNumId="20">
    <w:nsid w:val="5A0960B2"/>
    <w:multiLevelType w:val="hybridMultilevel"/>
    <w:tmpl w:val="AFA03A2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5CA330C7"/>
    <w:multiLevelType w:val="hybridMultilevel"/>
    <w:tmpl w:val="368C190C"/>
    <w:lvl w:ilvl="0" w:tplc="51A0C2C8">
      <w:start w:val="1"/>
      <w:numFmt w:val="bullet"/>
      <w:pStyle w:val="a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06C5095"/>
    <w:multiLevelType w:val="hybridMultilevel"/>
    <w:tmpl w:val="EB605A2C"/>
    <w:lvl w:ilvl="0" w:tplc="DE54BC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5426F06"/>
    <w:multiLevelType w:val="hybridMultilevel"/>
    <w:tmpl w:val="824E88EE"/>
    <w:lvl w:ilvl="0" w:tplc="B65ED04E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5F2736"/>
    <w:multiLevelType w:val="hybridMultilevel"/>
    <w:tmpl w:val="E66EAD7E"/>
    <w:lvl w:ilvl="0" w:tplc="52BE9674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778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2B300E"/>
    <w:multiLevelType w:val="hybridMultilevel"/>
    <w:tmpl w:val="A2D675D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6B765BCA"/>
    <w:multiLevelType w:val="multilevel"/>
    <w:tmpl w:val="FD6E3208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/>
        <w:sz w:val="24"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7113245D"/>
    <w:multiLevelType w:val="singleLevel"/>
    <w:tmpl w:val="416AD2B2"/>
    <w:lvl w:ilvl="0">
      <w:numFmt w:val="none"/>
      <w:lvlText w:val=""/>
      <w:lvlJc w:val="left"/>
      <w:pPr>
        <w:tabs>
          <w:tab w:val="num" w:pos="360"/>
        </w:tabs>
      </w:pPr>
    </w:lvl>
  </w:abstractNum>
  <w:abstractNum w:abstractNumId="28">
    <w:nsid w:val="716212A6"/>
    <w:multiLevelType w:val="hybridMultilevel"/>
    <w:tmpl w:val="3B185FC8"/>
    <w:lvl w:ilvl="0" w:tplc="04190001">
      <w:start w:val="1"/>
      <w:numFmt w:val="bullet"/>
      <w:lvlText w:val=""/>
      <w:lvlJc w:val="left"/>
      <w:pPr>
        <w:ind w:left="157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5" w:hanging="360"/>
      </w:pPr>
      <w:rPr>
        <w:rFonts w:ascii="Wingdings" w:hAnsi="Wingdings" w:hint="default"/>
      </w:rPr>
    </w:lvl>
  </w:abstractNum>
  <w:abstractNum w:abstractNumId="29">
    <w:nsid w:val="738173A1"/>
    <w:multiLevelType w:val="hybridMultilevel"/>
    <w:tmpl w:val="7EF870EA"/>
    <w:lvl w:ilvl="0" w:tplc="DA6E49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45" w:hanging="360"/>
      </w:pPr>
    </w:lvl>
    <w:lvl w:ilvl="2" w:tplc="0419001B" w:tentative="1">
      <w:start w:val="1"/>
      <w:numFmt w:val="lowerRoman"/>
      <w:lvlText w:val="%3."/>
      <w:lvlJc w:val="right"/>
      <w:pPr>
        <w:ind w:left="1365" w:hanging="180"/>
      </w:pPr>
    </w:lvl>
    <w:lvl w:ilvl="3" w:tplc="0419000F" w:tentative="1">
      <w:start w:val="1"/>
      <w:numFmt w:val="decimal"/>
      <w:lvlText w:val="%4."/>
      <w:lvlJc w:val="left"/>
      <w:pPr>
        <w:ind w:left="2085" w:hanging="360"/>
      </w:pPr>
    </w:lvl>
    <w:lvl w:ilvl="4" w:tplc="04190019" w:tentative="1">
      <w:start w:val="1"/>
      <w:numFmt w:val="lowerLetter"/>
      <w:lvlText w:val="%5."/>
      <w:lvlJc w:val="left"/>
      <w:pPr>
        <w:ind w:left="2805" w:hanging="360"/>
      </w:pPr>
    </w:lvl>
    <w:lvl w:ilvl="5" w:tplc="0419001B" w:tentative="1">
      <w:start w:val="1"/>
      <w:numFmt w:val="lowerRoman"/>
      <w:lvlText w:val="%6."/>
      <w:lvlJc w:val="right"/>
      <w:pPr>
        <w:ind w:left="3525" w:hanging="180"/>
      </w:pPr>
    </w:lvl>
    <w:lvl w:ilvl="6" w:tplc="0419000F" w:tentative="1">
      <w:start w:val="1"/>
      <w:numFmt w:val="decimal"/>
      <w:lvlText w:val="%7."/>
      <w:lvlJc w:val="left"/>
      <w:pPr>
        <w:ind w:left="4245" w:hanging="360"/>
      </w:pPr>
    </w:lvl>
    <w:lvl w:ilvl="7" w:tplc="04190019" w:tentative="1">
      <w:start w:val="1"/>
      <w:numFmt w:val="lowerLetter"/>
      <w:lvlText w:val="%8."/>
      <w:lvlJc w:val="left"/>
      <w:pPr>
        <w:ind w:left="4965" w:hanging="360"/>
      </w:pPr>
    </w:lvl>
    <w:lvl w:ilvl="8" w:tplc="0419001B" w:tentative="1">
      <w:start w:val="1"/>
      <w:numFmt w:val="lowerRoman"/>
      <w:lvlText w:val="%9."/>
      <w:lvlJc w:val="right"/>
      <w:pPr>
        <w:ind w:left="5685" w:hanging="180"/>
      </w:pPr>
    </w:lvl>
  </w:abstractNum>
  <w:abstractNum w:abstractNumId="30">
    <w:nsid w:val="761D7826"/>
    <w:multiLevelType w:val="hybridMultilevel"/>
    <w:tmpl w:val="1BF84AF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1">
    <w:nsid w:val="7EDC1B5D"/>
    <w:multiLevelType w:val="hybridMultilevel"/>
    <w:tmpl w:val="E6B0899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26"/>
  </w:num>
  <w:num w:numId="3">
    <w:abstractNumId w:val="9"/>
  </w:num>
  <w:num w:numId="4">
    <w:abstractNumId w:val="16"/>
  </w:num>
  <w:num w:numId="5">
    <w:abstractNumId w:val="9"/>
    <w:lvlOverride w:ilvl="0">
      <w:startOverride w:val="1"/>
    </w:lvlOverride>
  </w:num>
  <w:num w:numId="6">
    <w:abstractNumId w:val="9"/>
    <w:lvlOverride w:ilvl="0">
      <w:startOverride w:val="1"/>
    </w:lvlOverride>
  </w:num>
  <w:num w:numId="7">
    <w:abstractNumId w:val="9"/>
    <w:lvlOverride w:ilvl="0">
      <w:startOverride w:val="1"/>
    </w:lvlOverride>
  </w:num>
  <w:num w:numId="8">
    <w:abstractNumId w:val="9"/>
    <w:lvlOverride w:ilvl="0">
      <w:startOverride w:val="1"/>
    </w:lvlOverride>
  </w:num>
  <w:num w:numId="9">
    <w:abstractNumId w:val="5"/>
  </w:num>
  <w:num w:numId="10">
    <w:abstractNumId w:val="13"/>
  </w:num>
  <w:num w:numId="11">
    <w:abstractNumId w:val="3"/>
  </w:num>
  <w:num w:numId="12">
    <w:abstractNumId w:val="8"/>
  </w:num>
  <w:num w:numId="13">
    <w:abstractNumId w:val="12"/>
  </w:num>
  <w:num w:numId="14">
    <w:abstractNumId w:val="19"/>
  </w:num>
  <w:num w:numId="15">
    <w:abstractNumId w:val="7"/>
  </w:num>
  <w:num w:numId="16">
    <w:abstractNumId w:val="3"/>
    <w:lvlOverride w:ilvl="0">
      <w:startOverride w:val="5"/>
    </w:lvlOverride>
  </w:num>
  <w:num w:numId="17">
    <w:abstractNumId w:val="23"/>
  </w:num>
  <w:num w:numId="18">
    <w:abstractNumId w:val="18"/>
  </w:num>
  <w:num w:numId="19">
    <w:abstractNumId w:val="15"/>
  </w:num>
  <w:num w:numId="20">
    <w:abstractNumId w:val="17"/>
  </w:num>
  <w:num w:numId="21">
    <w:abstractNumId w:val="30"/>
  </w:num>
  <w:num w:numId="22">
    <w:abstractNumId w:val="27"/>
  </w:num>
  <w:num w:numId="23">
    <w:abstractNumId w:val="10"/>
  </w:num>
  <w:num w:numId="24">
    <w:abstractNumId w:val="1"/>
  </w:num>
  <w:num w:numId="25">
    <w:abstractNumId w:val="14"/>
  </w:num>
  <w:num w:numId="26">
    <w:abstractNumId w:val="29"/>
  </w:num>
  <w:num w:numId="27">
    <w:abstractNumId w:val="24"/>
  </w:num>
  <w:num w:numId="28">
    <w:abstractNumId w:val="11"/>
  </w:num>
  <w:num w:numId="29">
    <w:abstractNumId w:val="3"/>
  </w:num>
  <w:num w:numId="30">
    <w:abstractNumId w:val="6"/>
  </w:num>
  <w:num w:numId="31">
    <w:abstractNumId w:val="22"/>
  </w:num>
  <w:num w:numId="32">
    <w:abstractNumId w:val="0"/>
  </w:num>
  <w:num w:numId="33">
    <w:abstractNumId w:val="3"/>
    <w:lvlOverride w:ilvl="0">
      <w:startOverride w:val="9"/>
    </w:lvlOverride>
  </w:num>
  <w:num w:numId="34">
    <w:abstractNumId w:val="2"/>
  </w:num>
  <w:num w:numId="35">
    <w:abstractNumId w:val="25"/>
  </w:num>
  <w:num w:numId="36">
    <w:abstractNumId w:val="28"/>
  </w:num>
  <w:num w:numId="37">
    <w:abstractNumId w:val="31"/>
  </w:num>
  <w:num w:numId="38">
    <w:abstractNumId w:val="4"/>
  </w:num>
  <w:num w:numId="39">
    <w:abstractNumId w:val="20"/>
  </w:num>
  <w:num w:numId="40">
    <w:abstractNumId w:val="3"/>
    <w:lvlOverride w:ilvl="0">
      <w:startOverride w:val="10"/>
    </w:lvlOverride>
    <w:lvlOverride w:ilvl="1">
      <w:startOverride w:val="2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40993"/>
    <w:rsid w:val="0000130D"/>
    <w:rsid w:val="00026F85"/>
    <w:rsid w:val="00027706"/>
    <w:rsid w:val="00032A7E"/>
    <w:rsid w:val="000350E8"/>
    <w:rsid w:val="00050D7B"/>
    <w:rsid w:val="000526D2"/>
    <w:rsid w:val="00063E11"/>
    <w:rsid w:val="00087B87"/>
    <w:rsid w:val="00093E9F"/>
    <w:rsid w:val="00097795"/>
    <w:rsid w:val="000A575C"/>
    <w:rsid w:val="000D0E84"/>
    <w:rsid w:val="000D1264"/>
    <w:rsid w:val="000D40B2"/>
    <w:rsid w:val="000E460B"/>
    <w:rsid w:val="000F34A1"/>
    <w:rsid w:val="000F3EF5"/>
    <w:rsid w:val="00110FE7"/>
    <w:rsid w:val="001156A1"/>
    <w:rsid w:val="00123C3F"/>
    <w:rsid w:val="001249FF"/>
    <w:rsid w:val="00127BA7"/>
    <w:rsid w:val="001300CF"/>
    <w:rsid w:val="00131480"/>
    <w:rsid w:val="001333C5"/>
    <w:rsid w:val="001557B1"/>
    <w:rsid w:val="00160B49"/>
    <w:rsid w:val="00167BDC"/>
    <w:rsid w:val="00170E67"/>
    <w:rsid w:val="001755A9"/>
    <w:rsid w:val="0018021E"/>
    <w:rsid w:val="00180BCF"/>
    <w:rsid w:val="00181BF6"/>
    <w:rsid w:val="00193266"/>
    <w:rsid w:val="00194F03"/>
    <w:rsid w:val="00196A41"/>
    <w:rsid w:val="001A704E"/>
    <w:rsid w:val="001A7172"/>
    <w:rsid w:val="001B40DA"/>
    <w:rsid w:val="001B7F68"/>
    <w:rsid w:val="001C1C61"/>
    <w:rsid w:val="001C6894"/>
    <w:rsid w:val="001D7EFD"/>
    <w:rsid w:val="001E588A"/>
    <w:rsid w:val="00207FAA"/>
    <w:rsid w:val="00217C5F"/>
    <w:rsid w:val="00223333"/>
    <w:rsid w:val="002276AD"/>
    <w:rsid w:val="0024086A"/>
    <w:rsid w:val="00254C48"/>
    <w:rsid w:val="00271238"/>
    <w:rsid w:val="002733FF"/>
    <w:rsid w:val="00285FEF"/>
    <w:rsid w:val="00290A3E"/>
    <w:rsid w:val="002946BE"/>
    <w:rsid w:val="002B504E"/>
    <w:rsid w:val="002C38E9"/>
    <w:rsid w:val="002C58E0"/>
    <w:rsid w:val="002E6112"/>
    <w:rsid w:val="002F144A"/>
    <w:rsid w:val="002F1D35"/>
    <w:rsid w:val="002F64F6"/>
    <w:rsid w:val="002F7A17"/>
    <w:rsid w:val="00300A83"/>
    <w:rsid w:val="00310980"/>
    <w:rsid w:val="003407BC"/>
    <w:rsid w:val="00341AFC"/>
    <w:rsid w:val="00342389"/>
    <w:rsid w:val="00360BB4"/>
    <w:rsid w:val="00374B4C"/>
    <w:rsid w:val="0038114A"/>
    <w:rsid w:val="0038439D"/>
    <w:rsid w:val="00387B4B"/>
    <w:rsid w:val="003922FA"/>
    <w:rsid w:val="003954F5"/>
    <w:rsid w:val="00395F17"/>
    <w:rsid w:val="003A3979"/>
    <w:rsid w:val="003C1FBA"/>
    <w:rsid w:val="003C7258"/>
    <w:rsid w:val="003D1A06"/>
    <w:rsid w:val="003E25F4"/>
    <w:rsid w:val="00401DB9"/>
    <w:rsid w:val="00401F93"/>
    <w:rsid w:val="00407773"/>
    <w:rsid w:val="00434EE1"/>
    <w:rsid w:val="004369A7"/>
    <w:rsid w:val="0046270B"/>
    <w:rsid w:val="0046342A"/>
    <w:rsid w:val="00464043"/>
    <w:rsid w:val="004647FF"/>
    <w:rsid w:val="004663D9"/>
    <w:rsid w:val="00474AA6"/>
    <w:rsid w:val="00474B75"/>
    <w:rsid w:val="00474CC5"/>
    <w:rsid w:val="004750B0"/>
    <w:rsid w:val="00476040"/>
    <w:rsid w:val="004805A9"/>
    <w:rsid w:val="00481279"/>
    <w:rsid w:val="00481E80"/>
    <w:rsid w:val="00492520"/>
    <w:rsid w:val="004A32B9"/>
    <w:rsid w:val="004B69F8"/>
    <w:rsid w:val="004C43A9"/>
    <w:rsid w:val="004C49BB"/>
    <w:rsid w:val="004D2FD6"/>
    <w:rsid w:val="004E71FC"/>
    <w:rsid w:val="004F1DEF"/>
    <w:rsid w:val="00510C1B"/>
    <w:rsid w:val="0052048F"/>
    <w:rsid w:val="00536933"/>
    <w:rsid w:val="00543FFA"/>
    <w:rsid w:val="00560BB0"/>
    <w:rsid w:val="0056336F"/>
    <w:rsid w:val="00563618"/>
    <w:rsid w:val="00572883"/>
    <w:rsid w:val="00581518"/>
    <w:rsid w:val="00587346"/>
    <w:rsid w:val="005879AD"/>
    <w:rsid w:val="005A6E76"/>
    <w:rsid w:val="005B6903"/>
    <w:rsid w:val="005B70BB"/>
    <w:rsid w:val="005C03AE"/>
    <w:rsid w:val="005C12CA"/>
    <w:rsid w:val="005C6530"/>
    <w:rsid w:val="005D1154"/>
    <w:rsid w:val="005D231D"/>
    <w:rsid w:val="005E177E"/>
    <w:rsid w:val="005E3430"/>
    <w:rsid w:val="005E4539"/>
    <w:rsid w:val="005F586C"/>
    <w:rsid w:val="00617E47"/>
    <w:rsid w:val="00621A4B"/>
    <w:rsid w:val="00621D9F"/>
    <w:rsid w:val="006254BD"/>
    <w:rsid w:val="00627D14"/>
    <w:rsid w:val="00627E7B"/>
    <w:rsid w:val="006434D0"/>
    <w:rsid w:val="006470BC"/>
    <w:rsid w:val="00660C45"/>
    <w:rsid w:val="0066326B"/>
    <w:rsid w:val="006702E3"/>
    <w:rsid w:val="00671E1D"/>
    <w:rsid w:val="00675C18"/>
    <w:rsid w:val="0068454E"/>
    <w:rsid w:val="00686F2E"/>
    <w:rsid w:val="006933D9"/>
    <w:rsid w:val="006A006A"/>
    <w:rsid w:val="006A145C"/>
    <w:rsid w:val="006A6431"/>
    <w:rsid w:val="006D478C"/>
    <w:rsid w:val="006E48E6"/>
    <w:rsid w:val="006E4989"/>
    <w:rsid w:val="00701688"/>
    <w:rsid w:val="0070226C"/>
    <w:rsid w:val="00706136"/>
    <w:rsid w:val="00715EBA"/>
    <w:rsid w:val="00717BCC"/>
    <w:rsid w:val="00722103"/>
    <w:rsid w:val="00747ACA"/>
    <w:rsid w:val="00750532"/>
    <w:rsid w:val="0075513D"/>
    <w:rsid w:val="00755BA2"/>
    <w:rsid w:val="007606A9"/>
    <w:rsid w:val="0076294B"/>
    <w:rsid w:val="00763381"/>
    <w:rsid w:val="00774C9A"/>
    <w:rsid w:val="00777B6B"/>
    <w:rsid w:val="007A4243"/>
    <w:rsid w:val="007A6929"/>
    <w:rsid w:val="007B0582"/>
    <w:rsid w:val="007D2031"/>
    <w:rsid w:val="007D2AC6"/>
    <w:rsid w:val="007E15D6"/>
    <w:rsid w:val="007E1C57"/>
    <w:rsid w:val="00802738"/>
    <w:rsid w:val="00803AF2"/>
    <w:rsid w:val="00816FD1"/>
    <w:rsid w:val="00820C8C"/>
    <w:rsid w:val="00840993"/>
    <w:rsid w:val="00845666"/>
    <w:rsid w:val="00854013"/>
    <w:rsid w:val="00860E1E"/>
    <w:rsid w:val="00865269"/>
    <w:rsid w:val="00874118"/>
    <w:rsid w:val="008802E4"/>
    <w:rsid w:val="00887B7A"/>
    <w:rsid w:val="00897C63"/>
    <w:rsid w:val="00897CE4"/>
    <w:rsid w:val="008B4686"/>
    <w:rsid w:val="008C1B9F"/>
    <w:rsid w:val="008C6CB7"/>
    <w:rsid w:val="008D0A82"/>
    <w:rsid w:val="008D156C"/>
    <w:rsid w:val="008D1EC4"/>
    <w:rsid w:val="008D326A"/>
    <w:rsid w:val="008F2991"/>
    <w:rsid w:val="00900CCD"/>
    <w:rsid w:val="00911F24"/>
    <w:rsid w:val="00930434"/>
    <w:rsid w:val="00944954"/>
    <w:rsid w:val="00944C12"/>
    <w:rsid w:val="00951FDD"/>
    <w:rsid w:val="009674F9"/>
    <w:rsid w:val="00972CB4"/>
    <w:rsid w:val="00973DFD"/>
    <w:rsid w:val="00985451"/>
    <w:rsid w:val="00991D50"/>
    <w:rsid w:val="009965B5"/>
    <w:rsid w:val="009A2381"/>
    <w:rsid w:val="009A7D66"/>
    <w:rsid w:val="009B04FF"/>
    <w:rsid w:val="009B57B2"/>
    <w:rsid w:val="009C1002"/>
    <w:rsid w:val="009C28AC"/>
    <w:rsid w:val="009C3A7C"/>
    <w:rsid w:val="009D0BB5"/>
    <w:rsid w:val="009D2E24"/>
    <w:rsid w:val="009E70FA"/>
    <w:rsid w:val="009F259F"/>
    <w:rsid w:val="009F62F1"/>
    <w:rsid w:val="00A10573"/>
    <w:rsid w:val="00A14C1A"/>
    <w:rsid w:val="00A14EA7"/>
    <w:rsid w:val="00A228DB"/>
    <w:rsid w:val="00A302C9"/>
    <w:rsid w:val="00A37681"/>
    <w:rsid w:val="00A558E4"/>
    <w:rsid w:val="00A572CB"/>
    <w:rsid w:val="00A609C8"/>
    <w:rsid w:val="00A62EF7"/>
    <w:rsid w:val="00A76150"/>
    <w:rsid w:val="00A86271"/>
    <w:rsid w:val="00AA3006"/>
    <w:rsid w:val="00AB2CC8"/>
    <w:rsid w:val="00AB3988"/>
    <w:rsid w:val="00AB6C5E"/>
    <w:rsid w:val="00AC0214"/>
    <w:rsid w:val="00AD2FFC"/>
    <w:rsid w:val="00AD7DE8"/>
    <w:rsid w:val="00AE5277"/>
    <w:rsid w:val="00AE5410"/>
    <w:rsid w:val="00AE65F0"/>
    <w:rsid w:val="00B00784"/>
    <w:rsid w:val="00B04331"/>
    <w:rsid w:val="00B06D83"/>
    <w:rsid w:val="00B079BD"/>
    <w:rsid w:val="00B13209"/>
    <w:rsid w:val="00B160FE"/>
    <w:rsid w:val="00B27333"/>
    <w:rsid w:val="00B3253D"/>
    <w:rsid w:val="00B3617F"/>
    <w:rsid w:val="00B62CD7"/>
    <w:rsid w:val="00B70346"/>
    <w:rsid w:val="00B75C43"/>
    <w:rsid w:val="00B76D42"/>
    <w:rsid w:val="00B9192A"/>
    <w:rsid w:val="00BA0092"/>
    <w:rsid w:val="00BB545E"/>
    <w:rsid w:val="00BB7425"/>
    <w:rsid w:val="00BC3E17"/>
    <w:rsid w:val="00BC7B50"/>
    <w:rsid w:val="00BD0404"/>
    <w:rsid w:val="00BD0EDE"/>
    <w:rsid w:val="00BD5DCC"/>
    <w:rsid w:val="00BD6D8F"/>
    <w:rsid w:val="00BE677E"/>
    <w:rsid w:val="00BF1D18"/>
    <w:rsid w:val="00BF39D7"/>
    <w:rsid w:val="00C44F97"/>
    <w:rsid w:val="00C467D4"/>
    <w:rsid w:val="00C46F42"/>
    <w:rsid w:val="00C5449C"/>
    <w:rsid w:val="00C80313"/>
    <w:rsid w:val="00C809C4"/>
    <w:rsid w:val="00C8508E"/>
    <w:rsid w:val="00C85C17"/>
    <w:rsid w:val="00C911B7"/>
    <w:rsid w:val="00CB3C4F"/>
    <w:rsid w:val="00CB68E5"/>
    <w:rsid w:val="00CC7CAD"/>
    <w:rsid w:val="00CD609F"/>
    <w:rsid w:val="00CE6A87"/>
    <w:rsid w:val="00CE7F3E"/>
    <w:rsid w:val="00CF1912"/>
    <w:rsid w:val="00D12E03"/>
    <w:rsid w:val="00D2090E"/>
    <w:rsid w:val="00D23291"/>
    <w:rsid w:val="00D410B9"/>
    <w:rsid w:val="00D522F5"/>
    <w:rsid w:val="00D626DE"/>
    <w:rsid w:val="00D6490D"/>
    <w:rsid w:val="00D664A8"/>
    <w:rsid w:val="00D67F3B"/>
    <w:rsid w:val="00D7631C"/>
    <w:rsid w:val="00D82AD4"/>
    <w:rsid w:val="00D85137"/>
    <w:rsid w:val="00D86542"/>
    <w:rsid w:val="00DB10E0"/>
    <w:rsid w:val="00DB1AF7"/>
    <w:rsid w:val="00DC2221"/>
    <w:rsid w:val="00DD5440"/>
    <w:rsid w:val="00DE04C2"/>
    <w:rsid w:val="00DF106C"/>
    <w:rsid w:val="00E02A0D"/>
    <w:rsid w:val="00E15119"/>
    <w:rsid w:val="00E16AE0"/>
    <w:rsid w:val="00E24F65"/>
    <w:rsid w:val="00E25468"/>
    <w:rsid w:val="00E32FCA"/>
    <w:rsid w:val="00E3356B"/>
    <w:rsid w:val="00E337B6"/>
    <w:rsid w:val="00E369BC"/>
    <w:rsid w:val="00E3799C"/>
    <w:rsid w:val="00E556F0"/>
    <w:rsid w:val="00E55EE6"/>
    <w:rsid w:val="00E613A4"/>
    <w:rsid w:val="00E64413"/>
    <w:rsid w:val="00E6766E"/>
    <w:rsid w:val="00E81619"/>
    <w:rsid w:val="00E87C56"/>
    <w:rsid w:val="00EA0428"/>
    <w:rsid w:val="00EA48D1"/>
    <w:rsid w:val="00EA7B1F"/>
    <w:rsid w:val="00EB7A2C"/>
    <w:rsid w:val="00EC1320"/>
    <w:rsid w:val="00ED1B5E"/>
    <w:rsid w:val="00ED38AC"/>
    <w:rsid w:val="00EE0678"/>
    <w:rsid w:val="00EE2914"/>
    <w:rsid w:val="00EF767B"/>
    <w:rsid w:val="00F0424A"/>
    <w:rsid w:val="00F04E14"/>
    <w:rsid w:val="00F06BF9"/>
    <w:rsid w:val="00F122B0"/>
    <w:rsid w:val="00F13D58"/>
    <w:rsid w:val="00F2357B"/>
    <w:rsid w:val="00F25492"/>
    <w:rsid w:val="00F35CB3"/>
    <w:rsid w:val="00F541BA"/>
    <w:rsid w:val="00F57380"/>
    <w:rsid w:val="00F61B85"/>
    <w:rsid w:val="00F61F4E"/>
    <w:rsid w:val="00F65914"/>
    <w:rsid w:val="00F82F4E"/>
    <w:rsid w:val="00F856E5"/>
    <w:rsid w:val="00F92790"/>
    <w:rsid w:val="00F93814"/>
    <w:rsid w:val="00FA1796"/>
    <w:rsid w:val="00FA57E8"/>
    <w:rsid w:val="00FB2927"/>
    <w:rsid w:val="00FB3EBD"/>
    <w:rsid w:val="00FB5AB6"/>
    <w:rsid w:val="00FC16DC"/>
    <w:rsid w:val="00FD364B"/>
    <w:rsid w:val="00FE05F7"/>
    <w:rsid w:val="00FE5E93"/>
    <w:rsid w:val="00FF2940"/>
    <w:rsid w:val="00FF3255"/>
    <w:rsid w:val="00FF34A3"/>
    <w:rsid w:val="00FF5C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840993"/>
    <w:pPr>
      <w:spacing w:after="0" w:line="240" w:lineRule="auto"/>
      <w:ind w:firstLine="709"/>
    </w:pPr>
    <w:rPr>
      <w:rFonts w:ascii="Times New Roman" w:eastAsia="Calibri" w:hAnsi="Times New Roman" w:cs="Times New Roman"/>
      <w:sz w:val="24"/>
    </w:rPr>
  </w:style>
  <w:style w:type="paragraph" w:styleId="1">
    <w:name w:val="heading 1"/>
    <w:basedOn w:val="a2"/>
    <w:next w:val="a2"/>
    <w:link w:val="10"/>
    <w:autoRedefine/>
    <w:uiPriority w:val="9"/>
    <w:qFormat/>
    <w:rsid w:val="005E3430"/>
    <w:pPr>
      <w:keepNext/>
      <w:spacing w:before="240" w:after="120"/>
      <w:ind w:firstLine="0"/>
      <w:outlineLvl w:val="0"/>
    </w:pPr>
    <w:rPr>
      <w:rFonts w:eastAsia="Times New Roman"/>
      <w:b/>
      <w:bCs/>
      <w:kern w:val="32"/>
      <w:sz w:val="28"/>
      <w:szCs w:val="32"/>
    </w:rPr>
  </w:style>
  <w:style w:type="paragraph" w:styleId="2">
    <w:name w:val="heading 2"/>
    <w:basedOn w:val="a2"/>
    <w:next w:val="a2"/>
    <w:link w:val="20"/>
    <w:uiPriority w:val="9"/>
    <w:qFormat/>
    <w:rsid w:val="00840993"/>
    <w:pPr>
      <w:keepNext/>
      <w:numPr>
        <w:ilvl w:val="1"/>
        <w:numId w:val="11"/>
      </w:numPr>
      <w:spacing w:before="120" w:after="60"/>
      <w:outlineLvl w:val="1"/>
    </w:pPr>
    <w:rPr>
      <w:rFonts w:eastAsia="Times New Roman"/>
      <w:b/>
      <w:bCs/>
      <w:iCs/>
      <w:szCs w:val="28"/>
    </w:rPr>
  </w:style>
  <w:style w:type="paragraph" w:styleId="3">
    <w:name w:val="heading 3"/>
    <w:basedOn w:val="a2"/>
    <w:next w:val="a2"/>
    <w:link w:val="30"/>
    <w:uiPriority w:val="9"/>
    <w:qFormat/>
    <w:rsid w:val="00840993"/>
    <w:pPr>
      <w:keepNext/>
      <w:numPr>
        <w:ilvl w:val="2"/>
        <w:numId w:val="11"/>
      </w:numPr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basedOn w:val="a2"/>
    <w:next w:val="a2"/>
    <w:link w:val="40"/>
    <w:uiPriority w:val="9"/>
    <w:qFormat/>
    <w:rsid w:val="00840993"/>
    <w:pPr>
      <w:keepNext/>
      <w:numPr>
        <w:ilvl w:val="3"/>
        <w:numId w:val="11"/>
      </w:numPr>
      <w:spacing w:before="240" w:after="60"/>
      <w:outlineLvl w:val="3"/>
    </w:pPr>
    <w:rPr>
      <w:rFonts w:ascii="Calibri" w:eastAsia="Times New Roman" w:hAnsi="Calibri"/>
      <w:b/>
      <w:bCs/>
      <w:sz w:val="28"/>
      <w:szCs w:val="28"/>
    </w:rPr>
  </w:style>
  <w:style w:type="paragraph" w:styleId="5">
    <w:name w:val="heading 5"/>
    <w:basedOn w:val="a2"/>
    <w:next w:val="a2"/>
    <w:link w:val="50"/>
    <w:uiPriority w:val="9"/>
    <w:qFormat/>
    <w:rsid w:val="00840993"/>
    <w:pPr>
      <w:numPr>
        <w:ilvl w:val="4"/>
        <w:numId w:val="11"/>
      </w:numPr>
      <w:spacing w:before="240" w:after="60"/>
      <w:outlineLvl w:val="4"/>
    </w:pPr>
    <w:rPr>
      <w:rFonts w:ascii="Calibri" w:eastAsia="Times New Roman" w:hAnsi="Calibri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uiPriority w:val="9"/>
    <w:qFormat/>
    <w:rsid w:val="00840993"/>
    <w:pPr>
      <w:numPr>
        <w:ilvl w:val="5"/>
        <w:numId w:val="11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7">
    <w:name w:val="heading 7"/>
    <w:basedOn w:val="a2"/>
    <w:next w:val="a2"/>
    <w:link w:val="70"/>
    <w:uiPriority w:val="9"/>
    <w:qFormat/>
    <w:rsid w:val="00840993"/>
    <w:pPr>
      <w:numPr>
        <w:ilvl w:val="6"/>
        <w:numId w:val="11"/>
      </w:numPr>
      <w:spacing w:before="240" w:after="60"/>
      <w:outlineLvl w:val="6"/>
    </w:pPr>
    <w:rPr>
      <w:rFonts w:ascii="Calibri" w:eastAsia="Times New Roman" w:hAnsi="Calibri"/>
      <w:szCs w:val="24"/>
    </w:rPr>
  </w:style>
  <w:style w:type="paragraph" w:styleId="8">
    <w:name w:val="heading 8"/>
    <w:basedOn w:val="a2"/>
    <w:next w:val="a2"/>
    <w:link w:val="80"/>
    <w:uiPriority w:val="9"/>
    <w:qFormat/>
    <w:rsid w:val="00840993"/>
    <w:pPr>
      <w:numPr>
        <w:ilvl w:val="7"/>
        <w:numId w:val="11"/>
      </w:numPr>
      <w:spacing w:before="240" w:after="60"/>
      <w:outlineLvl w:val="7"/>
    </w:pPr>
    <w:rPr>
      <w:rFonts w:ascii="Calibri" w:eastAsia="Times New Roman" w:hAnsi="Calibri"/>
      <w:i/>
      <w:iCs/>
      <w:szCs w:val="24"/>
    </w:rPr>
  </w:style>
  <w:style w:type="paragraph" w:styleId="9">
    <w:name w:val="heading 9"/>
    <w:basedOn w:val="a2"/>
    <w:next w:val="a2"/>
    <w:link w:val="90"/>
    <w:uiPriority w:val="9"/>
    <w:qFormat/>
    <w:rsid w:val="00840993"/>
    <w:pPr>
      <w:numPr>
        <w:ilvl w:val="8"/>
        <w:numId w:val="11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"/>
    <w:rsid w:val="005E3430"/>
    <w:rPr>
      <w:rFonts w:ascii="Times New Roman" w:eastAsia="Times New Roman" w:hAnsi="Times New Roman" w:cs="Times New Roman"/>
      <w:b/>
      <w:bCs/>
      <w:kern w:val="32"/>
      <w:sz w:val="28"/>
      <w:szCs w:val="32"/>
    </w:rPr>
  </w:style>
  <w:style w:type="character" w:customStyle="1" w:styleId="20">
    <w:name w:val="Заголовок 2 Знак"/>
    <w:basedOn w:val="a3"/>
    <w:link w:val="2"/>
    <w:uiPriority w:val="9"/>
    <w:rsid w:val="00840993"/>
    <w:rPr>
      <w:rFonts w:ascii="Times New Roman" w:eastAsia="Times New Roman" w:hAnsi="Times New Roman" w:cs="Times New Roman"/>
      <w:b/>
      <w:bCs/>
      <w:iCs/>
      <w:sz w:val="24"/>
      <w:szCs w:val="28"/>
    </w:rPr>
  </w:style>
  <w:style w:type="character" w:customStyle="1" w:styleId="30">
    <w:name w:val="Заголовок 3 Знак"/>
    <w:basedOn w:val="a3"/>
    <w:link w:val="3"/>
    <w:uiPriority w:val="9"/>
    <w:rsid w:val="0084099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3"/>
    <w:link w:val="4"/>
    <w:uiPriority w:val="9"/>
    <w:rsid w:val="00840993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basedOn w:val="a3"/>
    <w:link w:val="5"/>
    <w:uiPriority w:val="9"/>
    <w:rsid w:val="00840993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3"/>
    <w:link w:val="6"/>
    <w:uiPriority w:val="9"/>
    <w:rsid w:val="00840993"/>
    <w:rPr>
      <w:rFonts w:ascii="Calibri" w:eastAsia="Times New Roman" w:hAnsi="Calibri" w:cs="Times New Roman"/>
      <w:b/>
      <w:bCs/>
    </w:rPr>
  </w:style>
  <w:style w:type="character" w:customStyle="1" w:styleId="70">
    <w:name w:val="Заголовок 7 Знак"/>
    <w:basedOn w:val="a3"/>
    <w:link w:val="7"/>
    <w:uiPriority w:val="9"/>
    <w:rsid w:val="00840993"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basedOn w:val="a3"/>
    <w:link w:val="8"/>
    <w:uiPriority w:val="9"/>
    <w:rsid w:val="00840993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3"/>
    <w:link w:val="9"/>
    <w:uiPriority w:val="9"/>
    <w:rsid w:val="00840993"/>
    <w:rPr>
      <w:rFonts w:ascii="Cambria" w:eastAsia="Times New Roman" w:hAnsi="Cambria" w:cs="Times New Roman"/>
    </w:rPr>
  </w:style>
  <w:style w:type="table" w:styleId="a6">
    <w:name w:val="Table Grid"/>
    <w:basedOn w:val="a4"/>
    <w:uiPriority w:val="59"/>
    <w:rsid w:val="0084099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1">
    <w:name w:val="Маркированный."/>
    <w:basedOn w:val="a2"/>
    <w:rsid w:val="00840993"/>
    <w:pPr>
      <w:numPr>
        <w:numId w:val="1"/>
      </w:numPr>
    </w:pPr>
  </w:style>
  <w:style w:type="paragraph" w:customStyle="1" w:styleId="a0">
    <w:name w:val="нумерованный"/>
    <w:basedOn w:val="a2"/>
    <w:rsid w:val="00840993"/>
    <w:pPr>
      <w:numPr>
        <w:numId w:val="3"/>
      </w:numPr>
      <w:ind w:left="1066" w:hanging="357"/>
    </w:pPr>
  </w:style>
  <w:style w:type="paragraph" w:customStyle="1" w:styleId="a">
    <w:name w:val="нумерованный содержание"/>
    <w:basedOn w:val="a2"/>
    <w:rsid w:val="00840993"/>
    <w:pPr>
      <w:numPr>
        <w:numId w:val="9"/>
      </w:numPr>
    </w:pPr>
  </w:style>
  <w:style w:type="paragraph" w:styleId="a7">
    <w:name w:val="header"/>
    <w:basedOn w:val="a2"/>
    <w:link w:val="a8"/>
    <w:uiPriority w:val="99"/>
    <w:unhideWhenUsed/>
    <w:rsid w:val="00840993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3"/>
    <w:link w:val="a7"/>
    <w:uiPriority w:val="99"/>
    <w:rsid w:val="00840993"/>
    <w:rPr>
      <w:rFonts w:ascii="Times New Roman" w:eastAsia="Calibri" w:hAnsi="Times New Roman" w:cs="Times New Roman"/>
      <w:sz w:val="24"/>
    </w:rPr>
  </w:style>
  <w:style w:type="paragraph" w:styleId="a9">
    <w:name w:val="footer"/>
    <w:basedOn w:val="a2"/>
    <w:link w:val="aa"/>
    <w:uiPriority w:val="99"/>
    <w:unhideWhenUsed/>
    <w:rsid w:val="00840993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3"/>
    <w:link w:val="a9"/>
    <w:uiPriority w:val="99"/>
    <w:rsid w:val="00840993"/>
    <w:rPr>
      <w:rFonts w:ascii="Times New Roman" w:eastAsia="Calibri" w:hAnsi="Times New Roman" w:cs="Times New Roman"/>
      <w:sz w:val="24"/>
    </w:rPr>
  </w:style>
  <w:style w:type="paragraph" w:customStyle="1" w:styleId="ab">
    <w:name w:val="Заголовок в тексте"/>
    <w:basedOn w:val="a2"/>
    <w:next w:val="a2"/>
    <w:rsid w:val="00840993"/>
    <w:pPr>
      <w:spacing w:before="120" w:after="120" w:line="276" w:lineRule="auto"/>
    </w:pPr>
    <w:rPr>
      <w:rFonts w:eastAsia="Times New Roman"/>
      <w:b/>
      <w:bCs/>
      <w:sz w:val="26"/>
      <w:szCs w:val="20"/>
    </w:rPr>
  </w:style>
  <w:style w:type="paragraph" w:customStyle="1" w:styleId="ac">
    <w:name w:val="Текст таблица одинарный интервал"/>
    <w:basedOn w:val="a2"/>
    <w:rsid w:val="00840993"/>
    <w:pPr>
      <w:ind w:firstLine="0"/>
    </w:pPr>
    <w:rPr>
      <w:rFonts w:eastAsia="Times New Roman"/>
      <w:sz w:val="26"/>
      <w:szCs w:val="20"/>
    </w:rPr>
  </w:style>
  <w:style w:type="character" w:styleId="ad">
    <w:name w:val="Hyperlink"/>
    <w:basedOn w:val="a3"/>
    <w:uiPriority w:val="99"/>
    <w:unhideWhenUsed/>
    <w:rsid w:val="00840993"/>
    <w:rPr>
      <w:color w:val="0000FF"/>
      <w:u w:val="single"/>
    </w:rPr>
  </w:style>
  <w:style w:type="character" w:styleId="ae">
    <w:name w:val="FollowedHyperlink"/>
    <w:basedOn w:val="a3"/>
    <w:uiPriority w:val="99"/>
    <w:semiHidden/>
    <w:unhideWhenUsed/>
    <w:rsid w:val="00840993"/>
    <w:rPr>
      <w:color w:val="800080"/>
      <w:u w:val="single"/>
    </w:rPr>
  </w:style>
  <w:style w:type="paragraph" w:styleId="af">
    <w:name w:val="Balloon Text"/>
    <w:basedOn w:val="a2"/>
    <w:link w:val="af0"/>
    <w:uiPriority w:val="99"/>
    <w:semiHidden/>
    <w:unhideWhenUsed/>
    <w:rsid w:val="00840993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3"/>
    <w:link w:val="af"/>
    <w:uiPriority w:val="99"/>
    <w:semiHidden/>
    <w:rsid w:val="00840993"/>
    <w:rPr>
      <w:rFonts w:ascii="Tahoma" w:eastAsia="Calibri" w:hAnsi="Tahoma" w:cs="Tahoma"/>
      <w:sz w:val="16"/>
      <w:szCs w:val="16"/>
    </w:rPr>
  </w:style>
  <w:style w:type="paragraph" w:styleId="af1">
    <w:name w:val="Normal (Web)"/>
    <w:basedOn w:val="a2"/>
    <w:uiPriority w:val="99"/>
    <w:rsid w:val="00840993"/>
    <w:pPr>
      <w:ind w:firstLine="0"/>
    </w:pPr>
    <w:rPr>
      <w:rFonts w:eastAsia="Times New Roman"/>
      <w:szCs w:val="24"/>
      <w:lang w:eastAsia="ru-RU"/>
    </w:rPr>
  </w:style>
  <w:style w:type="paragraph" w:styleId="af2">
    <w:name w:val="List Paragraph"/>
    <w:basedOn w:val="a2"/>
    <w:uiPriority w:val="34"/>
    <w:qFormat/>
    <w:rsid w:val="00840993"/>
    <w:pPr>
      <w:spacing w:after="200" w:line="276" w:lineRule="auto"/>
      <w:ind w:left="720" w:firstLine="0"/>
      <w:contextualSpacing/>
    </w:pPr>
    <w:rPr>
      <w:rFonts w:ascii="Calibri" w:hAnsi="Calibri"/>
      <w:sz w:val="22"/>
    </w:rPr>
  </w:style>
  <w:style w:type="paragraph" w:customStyle="1" w:styleId="af3">
    <w:name w:val="Абз. с отс."/>
    <w:basedOn w:val="6"/>
    <w:rsid w:val="00840993"/>
    <w:pPr>
      <w:keepNext/>
      <w:numPr>
        <w:ilvl w:val="12"/>
        <w:numId w:val="0"/>
      </w:numPr>
      <w:spacing w:before="0" w:after="0"/>
      <w:jc w:val="both"/>
    </w:pPr>
    <w:rPr>
      <w:rFonts w:ascii="Times New Roman" w:hAnsi="Times New Roman"/>
      <w:b w:val="0"/>
      <w:bCs w:val="0"/>
      <w:sz w:val="24"/>
      <w:szCs w:val="20"/>
      <w:lang w:eastAsia="ru-RU"/>
    </w:rPr>
  </w:style>
  <w:style w:type="paragraph" w:customStyle="1" w:styleId="11">
    <w:name w:val="Обычный1"/>
    <w:rsid w:val="00840993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character" w:styleId="af4">
    <w:name w:val="Placeholder Text"/>
    <w:basedOn w:val="a3"/>
    <w:uiPriority w:val="99"/>
    <w:semiHidden/>
    <w:rsid w:val="00840993"/>
    <w:rPr>
      <w:color w:val="808080"/>
    </w:rPr>
  </w:style>
  <w:style w:type="paragraph" w:styleId="31">
    <w:name w:val="Body Text Indent 3"/>
    <w:basedOn w:val="a2"/>
    <w:link w:val="32"/>
    <w:semiHidden/>
    <w:rsid w:val="00B76D42"/>
    <w:pPr>
      <w:ind w:firstLine="720"/>
      <w:jc w:val="both"/>
    </w:pPr>
    <w:rPr>
      <w:rFonts w:eastAsia="Times New Roman"/>
      <w:sz w:val="28"/>
      <w:szCs w:val="24"/>
      <w:lang w:eastAsia="ru-RU"/>
    </w:rPr>
  </w:style>
  <w:style w:type="character" w:customStyle="1" w:styleId="32">
    <w:name w:val="Основной текст с отступом 3 Знак"/>
    <w:basedOn w:val="a3"/>
    <w:link w:val="31"/>
    <w:semiHidden/>
    <w:rsid w:val="00B76D4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21">
    <w:name w:val="Обычный2"/>
    <w:rsid w:val="00F122B0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FR3">
    <w:name w:val="FR3"/>
    <w:rsid w:val="008D156C"/>
    <w:pPr>
      <w:widowControl w:val="0"/>
      <w:spacing w:after="0" w:line="240" w:lineRule="auto"/>
    </w:pPr>
    <w:rPr>
      <w:rFonts w:ascii="Arial" w:eastAsia="Times New Roman" w:hAnsi="Arial" w:cs="Times New Roman"/>
      <w:b/>
      <w:snapToGrid w:val="0"/>
      <w:sz w:val="24"/>
      <w:szCs w:val="20"/>
      <w:lang w:eastAsia="ru-RU"/>
    </w:rPr>
  </w:style>
  <w:style w:type="paragraph" w:customStyle="1" w:styleId="Default">
    <w:name w:val="Default"/>
    <w:rsid w:val="00E8161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header" Target="head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3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.png"/><Relationship Id="rId1" Type="http://schemas.openxmlformats.org/officeDocument/2006/relationships/hyperlink" Target="http://www.hse.ru/text/image/4011945.html" TargetMode="Externa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.png"/><Relationship Id="rId1" Type="http://schemas.openxmlformats.org/officeDocument/2006/relationships/hyperlink" Target="http://www.hse.ru/text/image/4011945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81</TotalTime>
  <Pages>9</Pages>
  <Words>2902</Words>
  <Characters>16547</Characters>
  <Application>Microsoft Office Word</Application>
  <DocSecurity>0</DocSecurity>
  <Lines>137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G Win&amp;Soft</Company>
  <LinksUpToDate>false</LinksUpToDate>
  <CharactersWithSpaces>194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ихаил</dc:creator>
  <cp:keywords/>
  <dc:description/>
  <cp:lastModifiedBy>Nata</cp:lastModifiedBy>
  <cp:revision>220</cp:revision>
  <dcterms:created xsi:type="dcterms:W3CDTF">2013-07-14T08:46:00Z</dcterms:created>
  <dcterms:modified xsi:type="dcterms:W3CDTF">2015-09-07T18:38:00Z</dcterms:modified>
</cp:coreProperties>
</file>